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285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150600</wp:posOffset>
            </wp:positionH>
            <wp:positionV relativeFrom="topMargin">
              <wp:posOffset>11849100</wp:posOffset>
            </wp:positionV>
            <wp:extent cx="368300" cy="444500"/>
            <wp:wrapNone/>
            <wp:docPr id="1006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年初中毕业班综合测试（一）</w:t>
      </w:r>
    </w:p>
    <w:p w:rsidR="00FC5860" w:rsidRPr="00BE1BCD">
      <w:pPr>
        <w:spacing w:line="285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 xml:space="preserve">  </w:t>
      </w:r>
      <w:r>
        <w:rPr>
          <w:rFonts w:ascii="宋体" w:cs="宋体" w:eastAsia="宋体" w:hAnsi="宋体"/>
          <w:b/>
          <w:color w:val="auto"/>
          <w:sz w:val="32"/>
        </w:rPr>
        <w:t>学</w:t>
      </w:r>
    </w:p>
    <w:p w:rsidR="00FC5860" w:rsidRPr="00BE1BCD">
      <w:pPr>
        <w:spacing w:line="285" w:lineRule="auto"/>
        <w:ind w:firstLine="420"/>
        <w:jc w:val="center"/>
      </w:pPr>
      <w:r>
        <w:rPr>
          <w:rFonts w:ascii="宋体" w:cs="宋体" w:eastAsia="宋体" w:hAnsi="宋体"/>
          <w:b/>
          <w:color w:val="auto"/>
          <w:sz w:val="24"/>
        </w:rPr>
        <w:t>本试卷共三大题，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25</w:t>
      </w:r>
      <w:r>
        <w:rPr>
          <w:rFonts w:ascii="宋体" w:cs="宋体" w:eastAsia="宋体" w:hAnsi="宋体"/>
          <w:b/>
          <w:color w:val="auto"/>
          <w:sz w:val="24"/>
        </w:rPr>
        <w:t>小题，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．考试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．</w:t>
      </w:r>
    </w:p>
    <w:p w:rsidR="00FC5860" w:rsidRPr="00BE1BCD">
      <w:pPr>
        <w:spacing w:line="285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注意事项：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1</w:t>
      </w:r>
      <w:r>
        <w:rPr>
          <w:rFonts w:ascii="宋体" w:cs="宋体" w:eastAsia="宋体" w:hAnsi="宋体"/>
          <w:b/>
          <w:color w:val="auto"/>
          <w:sz w:val="24"/>
        </w:rPr>
        <w:t>．答卷前，考生务必在答题卡上用黑色字迹的签字笔或钢笔填写自己的学校、班级、姓名、考生号和座位号．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2</w:t>
      </w:r>
      <w:r>
        <w:rPr>
          <w:rFonts w:ascii="宋体" w:cs="宋体" w:eastAsia="宋体" w:hAnsi="宋体"/>
          <w:b/>
          <w:color w:val="auto"/>
          <w:sz w:val="24"/>
        </w:rPr>
        <w:t>．选择题每小题选出答案后，用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2B</w:t>
      </w:r>
      <w:r>
        <w:rPr>
          <w:rFonts w:ascii="宋体" w:cs="宋体" w:eastAsia="宋体" w:hAnsi="宋体"/>
          <w:b/>
          <w:color w:val="auto"/>
          <w:sz w:val="24"/>
        </w:rPr>
        <w:t>铅笔把答题卡上对应题目的答案标号涂黑．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．非选择题必须用黑色字迹的签字笔或钢笔作答（作图题可用铅笔），答案必须写在答题卡指定区域内的相应位置上；如需改动，先划掉原来的答案，然后再写上新的答案；改动后的答案也不能超出指定的区域．不按以上要求作答的答案无效．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4</w:t>
      </w:r>
      <w:r>
        <w:rPr>
          <w:rFonts w:ascii="宋体" w:cs="宋体" w:eastAsia="宋体" w:hAnsi="宋体"/>
          <w:b/>
          <w:color w:val="auto"/>
          <w:sz w:val="24"/>
        </w:rPr>
        <w:t>．考生</w:t>
      </w:r>
      <w:r>
        <w:rPr>
          <w:rFonts w:ascii="宋体" w:cs="宋体" w:eastAsia="宋体" w:hAnsi="宋体"/>
          <w:b/>
          <w:color w:val="auto"/>
          <w:sz w:val="24"/>
          <w:em w:val="dot"/>
        </w:rPr>
        <w:t>不可以</w:t>
      </w:r>
      <w:r>
        <w:rPr>
          <w:rFonts w:ascii="宋体" w:cs="宋体" w:eastAsia="宋体" w:hAnsi="宋体"/>
          <w:b/>
          <w:color w:val="auto"/>
          <w:sz w:val="24"/>
        </w:rPr>
        <w:t>使用计算器．</w:t>
      </w:r>
    </w:p>
    <w:p w:rsidR="00FC5860" w:rsidRPr="00BE1BCD">
      <w:pPr>
        <w:spacing w:line="285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第一部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 xml:space="preserve">  </w:t>
      </w:r>
      <w:r>
        <w:rPr>
          <w:rFonts w:ascii="宋体" w:cs="宋体" w:eastAsia="宋体" w:hAnsi="宋体"/>
          <w:b/>
          <w:color w:val="auto"/>
          <w:sz w:val="24"/>
        </w:rPr>
        <w:t>选择题（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285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选择题（本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，四个选项中只有一个是正确的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/xqsJky2Pe7NAx1ODbqMbQ==" id="_x0000_i1025" o:ole="" o:oleicon="f" style="width:16.3pt;height:13.75pt" type="#_x0000_t75">
            <v:imagedata o:title="eqId81fb134b2b48acc99213fff6ccfee65f" r:id="rId6"/>
          </v:shape>
          <o:OLEObject DrawAspect="Content" ObjectID="_1" ProgID="Equation.DSMT4" ShapeID="_x0000_i1025" Type="Embed" r:id="rId7"/>
        </w:object>
      </w:r>
      <w:r>
        <w:rPr>
          <w:rFonts w:ascii="宋体" w:cs="宋体" w:eastAsia="宋体" w:hAnsi="宋体"/>
          <w:color w:val="auto"/>
        </w:rPr>
        <w:t>的相反数是（　　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rFonts w:ascii="Times New Roman" w:cs="Times New Roman" w:eastAsia="Times New Roman" w:hAnsi="Times New Roman"/>
          <w:color w:val="auto"/>
        </w:rPr>
        <w:t>3</w: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6" o:ole="" o:oleicon="f" style="width:11.25pt;height:30.75pt" type="#_x0000_t75">
            <v:imagedata o:title="eqId4dac452fbb5ef6dd653e7fbbef639484" r:id="rId8"/>
          </v:shape>
          <o:OLEObject DrawAspect="Content" ObjectID="_2" ProgID="Equation.DSMT4" ShapeID="_x0000_i1026" Type="Embed" r:id="rId9"/>
        </w:object>
      </w:r>
      <w:r w:rsidR="00FC5860" w:rsidRPr="00BE1BCD">
        <w:tab/>
      </w:r>
      <w:r w:rsidR="00FC5860" w:rsidRPr="00BE1BCD"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7" o:ole="" o:oleicon="f" style="width:16.3pt;height:13.75pt" type="#_x0000_t75">
            <v:imagedata o:title="eqId81fb134b2b48acc99213fff6ccfee65f" r:id="rId6"/>
          </v:shape>
          <o:OLEObject DrawAspect="Content" ObjectID="_3" ProgID="Equation.DSMT4" ShapeID="_x0000_i1027" Type="Embed" r:id="rId10"/>
        </w:objec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8" o:ole="" o:oleicon="f" style="width:18.35pt;height:30.55pt" type="#_x0000_t75">
            <v:imagedata o:title="eqIdf30d314a642667fef559032264647366" r:id="rId11"/>
          </v:shape>
          <o:OLEObject DrawAspect="Content" ObjectID="_4" ProgID="Equation.DSMT4" ShapeID="_x0000_i1028" Type="Embed" r:id="rId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相反数“只有符号不同的两个数互为相反数”，熟练掌握相反数的定义是解题关键．根据相反数的定义进行解答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9" o:ole="" o:oleicon="f" style="width:16.3pt;height:13.75pt" type="#_x0000_t75">
            <v:imagedata o:title="eqId81fb134b2b48acc99213fff6ccfee65f" r:id="rId6"/>
          </v:shape>
          <o:OLEObject DrawAspect="Content" ObjectID="_5" ProgID="Equation.DSMT4" ShapeID="_x0000_i1029" Type="Embed" r:id="rId13"/>
        </w:object>
      </w:r>
      <w:r>
        <w:rPr>
          <w:rFonts w:ascii="宋体" w:cs="宋体" w:eastAsia="宋体" w:hAnsi="宋体"/>
          <w:color w:val="000000"/>
        </w:rPr>
        <w:t>的相反数是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为了节能减排，国家积极倡导使用新能源汽车，新能源汽车发展也取得了巨大成就．下列新能源汽车的车标既是中心对称图形又是轴对称图形的是（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971550" cy="952500"/>
            <wp:docPr descr="学科网(www.zxxk.com)--教育资源门户，提供试卷、教案、课件、论文、素材以及各类教学资源下载，还有大量而丰富的教学相关资讯！ /xqsJky2Pe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447800" cy="866775"/>
            <wp:docPr descr="学科网(www.zxxk.com)--教育资源门户，提供试卷、教案、课件、论文、素材以及各类教学资源下载，还有大量而丰富的教学相关资讯！ /xqsJky2Pe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019175" cy="1000125"/>
            <wp:docPr descr="学科网(www.zxxk.com)--教育资源门户，提供试卷、教案、课件、论文、素材以及各类教学资源下载，还有大量而丰富的教学相关资讯！ /xqsJky2Pe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104900" cy="1009650"/>
            <wp:docPr descr="学科网(www.zxxk.com)--教育资源门户，提供试卷、教案、课件、论文、素材以及各类教学资源下载，还有大量而丰富的教学相关资讯！ /xqsJky2Pe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中心对称与轴对称的定义进行判断即可．本题考查了中心对称图形与轴对称图形的识别．解题的关键在于熟练掌握：在平面内，把一个图形绕着某个点旋转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度，如果旋转后的图形能与原来的图形重合，那么这个图形叫做中心对称图形；在平面内，一个图形沿一条直线折叠，直线两旁的部分能够完全重合的图形叫做轴对称图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中图形不是中心对称图形，是轴对称图形，故此选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中图形是中心对称图形，也是轴对称图形，故此选项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中图形是中心对称图形，但不是轴对称图形，故此选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中图形不是中心对称图形，是轴对称图形，故此选项不符合题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0" o:ole="" o:oleicon="f" style="width:52pt;height:16.2pt" type="#_x0000_t75">
            <v:imagedata o:title="eqId8544b2d233dad0e8537812aeb11e4ddd" r:id="rId18"/>
          </v:shape>
          <o:OLEObject DrawAspect="Content" ObjectID="_6" ProgID="Equation.DSMT4" ShapeID="_x0000_i1030" Type="Embed" r:id="rId19"/>
        </w:object>
      </w:r>
      <w:r>
        <w:rPr>
          <w:rFonts w:ascii="宋体" w:cs="宋体" w:eastAsia="宋体" w:hAnsi="宋体"/>
          <w:color w:val="000000"/>
        </w:rPr>
        <w:t>的出现，不仅推动了技术的进步，还让更多的开发者能够使用高性能的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1" o:ole="" o:oleicon="f" style="width:14.25pt;height:14.25pt" type="#_x0000_t75">
            <v:imagedata o:title="eqId42774a918f52ac8aa8b1f5b78a676f17" r:id="rId20"/>
          </v:shape>
          <o:OLEObject DrawAspect="Content" ObjectID="_7" ProgID="Equation.DSMT4" ShapeID="_x0000_i1031" Type="Embed" r:id="rId21"/>
        </w:object>
      </w:r>
      <w:r>
        <w:rPr>
          <w:rFonts w:ascii="宋体" w:cs="宋体" w:eastAsia="宋体" w:hAnsi="宋体"/>
          <w:color w:val="000000"/>
        </w:rPr>
        <w:t>模型，推动了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2" o:ole="" o:oleicon="f" style="width:14.25pt;height:14.25pt" type="#_x0000_t75">
            <v:imagedata o:title="eqId42774a918f52ac8aa8b1f5b78a676f17" r:id="rId20"/>
          </v:shape>
          <o:OLEObject DrawAspect="Content" ObjectID="_8" ProgID="Equation.DSMT4" ShapeID="_x0000_i1032" Type="Embed" r:id="rId22"/>
        </w:object>
      </w:r>
      <w:r>
        <w:rPr>
          <w:rFonts w:ascii="宋体" w:cs="宋体" w:eastAsia="宋体" w:hAnsi="宋体"/>
          <w:color w:val="000000"/>
        </w:rPr>
        <w:t>技术的普惠化．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年开年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3" o:ole="" o:oleicon="f" style="width:52pt;height:16.2pt" type="#_x0000_t75">
            <v:imagedata o:title="eqId8544b2d233dad0e8537812aeb11e4ddd" r:id="rId18"/>
          </v:shape>
          <o:OLEObject DrawAspect="Content" ObjectID="_9" ProgID="Equation.DSMT4" ShapeID="_x0000_i1033" Type="Embed" r:id="rId23"/>
        </w:object>
      </w:r>
      <w:r>
        <w:rPr>
          <w:rFonts w:ascii="宋体" w:cs="宋体" w:eastAsia="宋体" w:hAnsi="宋体"/>
          <w:color w:val="000000"/>
        </w:rPr>
        <w:t>仅用二十天就实现了</w:t>
      </w:r>
      <w:r>
        <w:rPr>
          <w:rFonts w:ascii="Times New Roman" w:cs="Times New Roman" w:eastAsia="Times New Roman" w:hAnsi="Times New Roman"/>
          <w:color w:val="000000"/>
        </w:rPr>
        <w:t>21600000</w:t>
      </w:r>
      <w:r>
        <w:rPr>
          <w:rFonts w:ascii="宋体" w:cs="宋体" w:eastAsia="宋体" w:hAnsi="宋体"/>
          <w:color w:val="000000"/>
        </w:rPr>
        <w:t>的日活跃用户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4" o:ole="" o:oleicon="f" style="width:30.1pt;height:13.95pt" type="#_x0000_t75">
            <v:imagedata o:title="eqId633907d0a852c12b6666c0fbf6d9eff8" r:id="rId24"/>
          </v:shape>
          <o:OLEObject DrawAspect="Content" ObjectID="_10" ProgID="Equation.DSMT4" ShapeID="_x0000_i1034" Type="Embed" r:id="rId25"/>
        </w:object>
      </w:r>
      <w:r>
        <w:rPr>
          <w:rFonts w:ascii="宋体" w:cs="宋体" w:eastAsia="宋体" w:hAnsi="宋体"/>
          <w:color w:val="000000"/>
        </w:rPr>
        <w:t>），超过了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5" o:ole="" o:oleicon="f" style="width:51.2pt;height:14.15pt" type="#_x0000_t75">
            <v:imagedata o:title="eqIddfa56c2f51bfc9182894fdd2fa7d54fd" r:id="rId26"/>
          </v:shape>
          <o:OLEObject DrawAspect="Content" ObjectID="_11" ProgID="Equation.DSMT4" ShapeID="_x0000_i1035" Type="Embed" r:id="rId27"/>
        </w:object>
      </w:r>
      <w:r>
        <w:rPr>
          <w:rFonts w:ascii="宋体" w:cs="宋体" w:eastAsia="宋体" w:hAnsi="宋体"/>
          <w:color w:val="000000"/>
        </w:rPr>
        <w:t>发布之初的数据表现，展现出巨大的市场潜力．其中用科学记数法表示</w:t>
      </w:r>
      <w:r>
        <w:rPr>
          <w:rFonts w:ascii="Times New Roman" w:cs="Times New Roman" w:eastAsia="Times New Roman" w:hAnsi="Times New Roman"/>
          <w:color w:val="000000"/>
        </w:rPr>
        <w:t>21600000</w:t>
      </w:r>
      <w:r>
        <w:rPr>
          <w:rFonts w:ascii="宋体" w:cs="宋体" w:eastAsia="宋体" w:hAnsi="宋体"/>
          <w:color w:val="000000"/>
        </w:rPr>
        <w:t>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9594746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47461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6" o:ole="" o:oleicon="f" style="width:48.75pt;height:15.75pt" type="#_x0000_t75">
            <v:imagedata o:title="eqIdda597005915202d0a963471ae4dabd71" r:id="rId29"/>
          </v:shape>
          <o:OLEObject DrawAspect="Content" ObjectID="_12" ProgID="Equation.DSMT4" ShapeID="_x0000_i1036" Type="Embed" r:id="rId3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7" o:ole="" o:oleicon="f" style="width:49pt;height:16pt" type="#_x0000_t75">
            <v:imagedata o:title="eqIdfbf6a593999d9bff2b8cf6619e6e3ce1" r:id="rId31"/>
          </v:shape>
          <o:OLEObject DrawAspect="Content" ObjectID="_13" ProgID="Equation.DSMT4" ShapeID="_x0000_i1037" Type="Embed" r:id="rId3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8" o:ole="" o:oleicon="f" style="width:49.05pt;height:16.05pt" type="#_x0000_t75">
            <v:imagedata o:title="eqId612c72e5399515188046b0befbdaf660" r:id="rId33"/>
          </v:shape>
          <o:OLEObject DrawAspect="Content" ObjectID="_14" ProgID="Equation.DSMT4" ShapeID="_x0000_i1038" Type="Embed" r:id="rId3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9" o:ole="" o:oleicon="f" style="width:54pt;height:15.75pt" type="#_x0000_t75">
            <v:imagedata o:title="eqId77c1297da37dd59503d1214860811511" r:id="rId35"/>
          </v:shape>
          <o:OLEObject DrawAspect="Content" ObjectID="_15" ProgID="Equation.DSMT4" ShapeID="_x0000_i1039" Type="Embed" r:id="rId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科学记数法，科学记数法的表现形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0" o:ole="" o:oleicon="f" style="width:33.75pt;height:15.75pt" type="#_x0000_t75">
            <v:imagedata o:title="eqIdb41844b80eb761092c1168d6d7036260" r:id="rId37"/>
          </v:shape>
          <o:OLEObject DrawAspect="Content" ObjectID="_16" ProgID="Equation.DSMT4" ShapeID="_x0000_i1040" Type="Embed" r:id="rId38"/>
        </w:object>
      </w:r>
      <w:r>
        <w:rPr>
          <w:rFonts w:ascii="宋体" w:cs="宋体" w:eastAsia="宋体" w:hAnsi="宋体"/>
          <w:color w:val="000000"/>
        </w:rPr>
        <w:t>的形式，其中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1" o:ole="" o:oleicon="f" style="width:66pt;height:21.75pt" type="#_x0000_t75">
            <v:imagedata o:title="eqIda51708fc1773a28e4b6a42fb822e8a52" r:id="rId39"/>
          </v:shape>
          <o:OLEObject DrawAspect="Content" ObjectID="_17" ProgID="Equation.DSMT4" ShapeID="_x0000_i1041" Type="Embed" r:id="rId40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为整数，确定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时，要看把原数变成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时，小数点移动了多少位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绝对值与小数点移动的位数相同，当原数绝对值大于等于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是正数，当原数绝对值小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时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是负数；由此进行求解即可得到答案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2" o:ole="" o:oleicon="f" style="width:114pt;height:18pt" type="#_x0000_t75">
            <v:imagedata o:title="eqId96721b23dd64d12be9a3cd7b7d443432" r:id="rId41"/>
          </v:shape>
          <o:OLEObject DrawAspect="Content" ObjectID="_18" ProgID="Equation.DSMT4" ShapeID="_x0000_i1042" Type="Embed" r:id="rId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下列运算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3" o:ole="" o:oleicon="f" style="width:59.5pt;height:14.5pt" type="#_x0000_t75">
            <v:imagedata o:title="eqIdd1cee2ad440064f9f7a3c08610c91c75" r:id="rId43"/>
          </v:shape>
          <o:OLEObject DrawAspect="Content" ObjectID="_19" ProgID="Equation.DSMT4" ShapeID="_x0000_i1043" Type="Embed" r:id="rId4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4" o:ole="" o:oleicon="f" style="width:59.5pt;height:15.7pt" type="#_x0000_t75">
            <v:imagedata o:title="eqId1530214eaefbc1a5e0e1732752497f76" r:id="rId45"/>
          </v:shape>
          <o:OLEObject DrawAspect="Content" ObjectID="_20" ProgID="Equation.DSMT4" ShapeID="_x0000_i1044" Type="Embed" r:id="rId46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5" o:ole="" o:oleicon="f" style="width:51pt;height:24pt" type="#_x0000_t75">
            <v:imagedata o:title="eqId92f40217f6952e0f8c4d59765f977737" r:id="rId47"/>
          </v:shape>
          <o:OLEObject DrawAspect="Content" ObjectID="_21" ProgID="Equation.DSMT4" ShapeID="_x0000_i1045" Type="Embed" r:id="rId4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6" o:ole="" o:oleicon="f" style="width:70.5pt;height:21.4pt" type="#_x0000_t75">
            <v:imagedata o:title="eqId61890621e51aa5ac84c177cb5c0fbdab" r:id="rId49"/>
          </v:shape>
          <o:OLEObject DrawAspect="Content" ObjectID="_22" ProgID="Equation.DSMT4" ShapeID="_x0000_i1046" Type="Embed" r:id="rId5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同底数幂除法，积的乘方，幂的乘方，单项式乘以单项式等内容，据此相关性质进行逐项分析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7" o:ole="" o:oleicon="f" style="width:62pt;height:16pt" type="#_x0000_t75">
            <v:imagedata o:title="eqId7dfbf79e79c4eac354b18dc00a1f01a4" r:id="rId51"/>
          </v:shape>
          <o:OLEObject DrawAspect="Content" ObjectID="_23" ProgID="Equation.DSMT4" ShapeID="_x0000_i1047" Type="Embed" r:id="rId52"/>
        </w:object>
      </w:r>
      <w:r>
        <w:rPr>
          <w:rFonts w:ascii="宋体" w:cs="宋体" w:eastAsia="宋体" w:hAnsi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8" o:ole="" o:oleicon="f" style="width:59.25pt;height:15.75pt" type="#_x0000_t75">
            <v:imagedata o:title="eqIdf7883546f94ea280842316faf81049f8" r:id="rId53"/>
          </v:shape>
          <o:OLEObject DrawAspect="Content" ObjectID="_24" ProgID="Equation.DSMT4" ShapeID="_x0000_i1048" Type="Embed" r:id="rId54"/>
        </w:object>
      </w:r>
      <w:r>
        <w:rPr>
          <w:rFonts w:ascii="宋体" w:cs="宋体" w:eastAsia="宋体" w:hAnsi="宋体"/>
          <w:color w:val="000000"/>
        </w:rPr>
        <w:t>，故该选项不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9" o:ole="" o:oleicon="f" style="width:51pt;height:24pt" type="#_x0000_t75">
            <v:imagedata o:title="eqId6caa7e6076d50ad993790a2d4d9d3a35" r:id="rId55"/>
          </v:shape>
          <o:OLEObject DrawAspect="Content" ObjectID="_25" ProgID="Equation.DSMT4" ShapeID="_x0000_i1049" Type="Embed" r:id="rId56"/>
        </w:object>
      </w:r>
      <w:r>
        <w:rPr>
          <w:rFonts w:ascii="宋体" w:cs="宋体" w:eastAsia="宋体" w:hAnsi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0" o:ole="" o:oleicon="f" style="width:70.5pt;height:21.4pt" type="#_x0000_t75">
            <v:imagedata o:title="eqId61890621e51aa5ac84c177cb5c0fbdab" r:id="rId49"/>
          </v:shape>
          <o:OLEObject DrawAspect="Content" ObjectID="_26" ProgID="Equation.DSMT4" ShapeID="_x0000_i1050" Type="Embed" r:id="rId57"/>
        </w:object>
      </w:r>
      <w:r>
        <w:rPr>
          <w:rFonts w:ascii="宋体" w:cs="宋体" w:eastAsia="宋体" w:hAnsi="宋体"/>
          <w:color w:val="000000"/>
        </w:rPr>
        <w:t>，故该选项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1" o:ole="" o:oleicon="f" style="width:51pt;height:14.25pt" type="#_x0000_t75">
            <v:imagedata o:title="eqIddd967903ed5a6f640a5b801ec8be0070" r:id="rId58"/>
          </v:shape>
          <o:OLEObject DrawAspect="Content" ObjectID="_27" ProgID="Equation.DSMT4" ShapeID="_x0000_i1051" Type="Embed" r:id="rId59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2" o:ole="" o:oleicon="f" style="width:49.95pt;height:13.95pt" type="#_x0000_t75">
            <v:imagedata o:title="eqId7e3262fc038bbec5e7c8cc47df08bef7" r:id="rId60"/>
          </v:shape>
          <o:OLEObject DrawAspect="Content" ObjectID="_28" ProgID="Equation.DSMT4" ShapeID="_x0000_i1052" Type="Embed" r:id="rId6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3" o:ole="" o:oleicon="f" style="width:38pt;height:13.95pt" type="#_x0000_t75">
            <v:imagedata o:title="eqIde65a3e478bb87d094e3a0af30dd10ae8" r:id="rId62"/>
          </v:shape>
          <o:OLEObject DrawAspect="Content" ObjectID="_29" ProgID="Equation.DSMT4" ShapeID="_x0000_i1053" Type="Embed" r:id="rId6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4" o:ole="" o:oleicon="f" style="width:38.25pt;height:14.25pt" type="#_x0000_t75">
            <v:imagedata o:title="eqIdd70dc2c20619a4fc12a0cfda59af5b69" r:id="rId64"/>
          </v:shape>
          <o:OLEObject DrawAspect="Content" ObjectID="_30" ProgID="Equation.DSMT4" ShapeID="_x0000_i1054" Type="Embed" r:id="rId6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5" o:ole="" o:oleicon="f" style="width:36.75pt;height:14.25pt" type="#_x0000_t75">
            <v:imagedata o:title="eqId72511f149a1b13af02d0e1421d3a63a5" r:id="rId66"/>
          </v:shape>
          <o:OLEObject DrawAspect="Content" ObjectID="_31" ProgID="Equation.DSMT4" ShapeID="_x0000_i1055" Type="Embed" r:id="rId67"/>
        </w:objec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62050" cy="781050"/>
            <wp:docPr descr="学科网(www.zxxk.com)--教育资源门户，提供试卷、教案、课件、论文、素材以及各类教学资源下载，还有大量而丰富的教学相关资讯！ /xqsJky2Pe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6" o:ole="" o:oleicon="f" style="width:11.25pt;height:30.75pt" type="#_x0000_t75">
            <v:imagedata o:title="eqIdcaa585b9257ed0798213a9ae9b87d291" r:id="rId69"/>
          </v:shape>
          <o:OLEObject DrawAspect="Content" ObjectID="_32" ProgID="Equation.DSMT4" ShapeID="_x0000_i1056" Type="Embed" r:id="rId7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7" o:ole="" o:oleicon="f" style="width:12pt;height:30.75pt" type="#_x0000_t75">
            <v:imagedata o:title="eqId7294f5ae2a24ff42e84cd9773b2a7287" r:id="rId71"/>
          </v:shape>
          <o:OLEObject DrawAspect="Content" ObjectID="_33" ProgID="Equation.DSMT4" ShapeID="_x0000_i1057" Type="Embed" r:id="rId7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8" o:ole="" o:oleicon="f" style="width:12pt;height:31pt" type="#_x0000_t75">
            <v:imagedata o:title="eqId8b2a698891d42c70b597f0da4f215f09" r:id="rId73"/>
          </v:shape>
          <o:OLEObject DrawAspect="Content" ObjectID="_34" ProgID="Equation.DSMT4" ShapeID="_x0000_i1058" Type="Embed" r:id="rId7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9" o:ole="" o:oleicon="f" style="width:11pt;height:31.15pt" type="#_x0000_t75">
            <v:imagedata o:title="eqIdeac97e6740365c85ad857aff85cefbe5" r:id="rId75"/>
          </v:shape>
          <o:OLEObject DrawAspect="Content" ObjectID="_35" ProgID="Equation.DSMT4" ShapeID="_x0000_i1059" Type="Embed" r:id="rId7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知识点是锐角三角函数的定义．先利用勾股定理求出斜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0" o:ole="" o:oleicon="f" style="width:19.95pt;height:13pt" type="#_x0000_t75">
            <v:imagedata o:title="eqIdf52a58fbaf4fea03567e88a9f0f6e37e" r:id="rId77"/>
          </v:shape>
          <o:OLEObject DrawAspect="Content" ObjectID="_36" ProgID="Equation.DSMT4" ShapeID="_x0000_i1060" Type="Embed" r:id="rId78"/>
        </w:object>
      </w:r>
      <w:r>
        <w:rPr>
          <w:rFonts w:ascii="宋体" w:cs="宋体" w:eastAsia="宋体" w:hAnsi="宋体"/>
          <w:color w:val="000000"/>
        </w:rPr>
        <w:t>的长，再求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1" o:ole="" o:oleicon="f" style="width:27.75pt;height:14.25pt" type="#_x0000_t75">
            <v:imagedata o:title="eqIdc8e5d4f93699f8dcffb0e7840ca5597e" r:id="rId79"/>
          </v:shape>
          <o:OLEObject DrawAspect="Content" ObjectID="_37" ProgID="Equation.DSMT4" ShapeID="_x0000_i1061" Type="Embed" r:id="rId80"/>
        </w:object>
      </w:r>
      <w:r>
        <w:rPr>
          <w:rFonts w:ascii="宋体" w:cs="宋体" w:eastAsia="宋体" w:hAnsi="宋体"/>
          <w:color w:val="000000"/>
        </w:rPr>
        <w:t>的值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2" o:ole="" o:oleicon="f" style="width:51pt;height:14.25pt" type="#_x0000_t75">
            <v:imagedata o:title="eqIddd967903ed5a6f640a5b801ec8be0070" r:id="rId58"/>
          </v:shape>
          <o:OLEObject DrawAspect="Content" ObjectID="_38" ProgID="Equation.DSMT4" ShapeID="_x0000_i1062" Type="Embed" r:id="rId81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3" o:ole="" o:oleicon="f" style="width:49.95pt;height:13.95pt" type="#_x0000_t75">
            <v:imagedata o:title="eqId7e3262fc038bbec5e7c8cc47df08bef7" r:id="rId60"/>
          </v:shape>
          <o:OLEObject DrawAspect="Content" ObjectID="_39" ProgID="Equation.DSMT4" ShapeID="_x0000_i1063" Type="Embed" r:id="rId8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4" o:ole="" o:oleicon="f" style="width:38pt;height:13.95pt" type="#_x0000_t75">
            <v:imagedata o:title="eqIde65a3e478bb87d094e3a0af30dd10ae8" r:id="rId62"/>
          </v:shape>
          <o:OLEObject DrawAspect="Content" ObjectID="_40" ProgID="Equation.DSMT4" ShapeID="_x0000_i1064" Type="Embed" r:id="rId8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5" o:ole="" o:oleicon="f" style="width:38.25pt;height:14.25pt" type="#_x0000_t75">
            <v:imagedata o:title="eqIdd70dc2c20619a4fc12a0cfda59af5b69" r:id="rId64"/>
          </v:shape>
          <o:OLEObject DrawAspect="Content" ObjectID="_41" ProgID="Equation.DSMT4" ShapeID="_x0000_i1065" Type="Embed" r:id="rId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6" o:ole="" o:oleicon="f" style="width:167pt;height:20pt" type="#_x0000_t75">
            <v:imagedata o:title="eqId0efd3ab0fe5d95f237c898d2b38858b8" r:id="rId85"/>
          </v:shape>
          <o:OLEObject DrawAspect="Content" ObjectID="_42" ProgID="Equation.DSMT4" ShapeID="_x0000_i1066" Type="Embed" r:id="rId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7" o:ole="" o:oleicon="f" style="width:78pt;height:30.85pt" type="#_x0000_t75">
            <v:imagedata o:title="eqIde54c8deb7c66fbc3c034a5cd694a9d48" r:id="rId87"/>
          </v:shape>
          <o:OLEObject DrawAspect="Content" ObjectID="_43" ProgID="Equation.DSMT4" ShapeID="_x0000_i1067" Type="Embed" r:id="rId8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8" o:ole="" o:oleicon="f" style="width:22pt;height:15pt" type="#_x0000_t75">
            <v:imagedata o:title="eqId3d97cdc586744d208b6f69c9813af977" r:id="rId89"/>
          </v:shape>
          <o:OLEObject DrawAspect="Content" ObjectID="_44" ProgID="Equation.DSMT4" ShapeID="_x0000_i1068" Type="Embed" r:id="rId90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9" o:ole="" o:oleicon="f" style="width:70.8pt;height:13.8pt" type="#_x0000_t75">
            <v:imagedata o:title="eqIdffe96359b3d85c42aa931a199e0c2cc2" r:id="rId91"/>
          </v:shape>
          <o:OLEObject DrawAspect="Content" ObjectID="_45" ProgID="Equation.DSMT4" ShapeID="_x0000_i1069" Type="Embed" r:id="rId92"/>
        </w:object>
      </w:r>
      <w:r>
        <w:rPr>
          <w:rFonts w:ascii="宋体" w:cs="宋体" w:eastAsia="宋体" w:hAnsi="宋体"/>
          <w:color w:val="000000"/>
        </w:rPr>
        <w:t>，那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0" o:ole="" o:oleicon="f" style="width:17pt;height:13pt" type="#_x0000_t75">
            <v:imagedata o:title="eqIdd5b69d40b75d582c4b8ffa2369af1d41" r:id="rId93"/>
          </v:shape>
          <o:OLEObject DrawAspect="Content" ObjectID="_46" ProgID="Equation.DSMT4" ShapeID="_x0000_i1070" Type="Embed" r:id="rId94"/>
        </w:object>
      </w:r>
      <w:r>
        <w:rPr>
          <w:rFonts w:ascii="宋体" w:cs="宋体" w:eastAsia="宋体" w:hAnsi="宋体"/>
          <w:color w:val="000000"/>
        </w:rPr>
        <w:t>的度数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81075" cy="1066800"/>
            <wp:docPr descr="学科网(www.zxxk.com)--教育资源门户，提供试卷、教案、课件、论文、素材以及各类教学资源下载，还有大量而丰富的教学相关资讯！ /xqsJky2Pe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1" o:ole="" o:oleicon="f" style="width:25.1pt;height:14.25pt" type="#_x0000_t75">
            <v:imagedata o:title="eqIdcef5188670b78eecf710cdf8d080462f" r:id="rId96"/>
          </v:shape>
          <o:OLEObject DrawAspect="Content" ObjectID="_47" ProgID="Equation.DSMT4" ShapeID="_x0000_i1071" Type="Embed" r:id="rId9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2" o:ole="" o:oleicon="f" style="width:24.75pt;height:14.25pt" type="#_x0000_t75">
            <v:imagedata o:title="eqIda6c0927afc571a7c966c98192040979e" r:id="rId98"/>
          </v:shape>
          <o:OLEObject DrawAspect="Content" ObjectID="_48" ProgID="Equation.DSMT4" ShapeID="_x0000_i1072" Type="Embed" r:id="rId9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3" o:ole="" o:oleicon="f" style="width:24.75pt;height:14.25pt" type="#_x0000_t75">
            <v:imagedata o:title="eqId85e283d58ea8a48989988ce61df58688" r:id="rId100"/>
          </v:shape>
          <o:OLEObject DrawAspect="Content" ObjectID="_49" ProgID="Equation.DSMT4" ShapeID="_x0000_i1073" Type="Embed" r:id="rId10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4" o:ole="" o:oleicon="f" style="width:20pt;height:13.95pt" type="#_x0000_t75">
            <v:imagedata o:title="eqId2fb94bd9eb80fb9f5f02f518bb8f2211" r:id="rId102"/>
          </v:shape>
          <o:OLEObject DrawAspect="Content" ObjectID="_50" ProgID="Equation.DSMT4" ShapeID="_x0000_i1074" Type="Embed" r:id="rId10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圆周角定理，圆内接四边形的性质，在优弧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5" o:ole="" o:oleicon="f" style="width:20.05pt;height:13.75pt" type="#_x0000_t75">
            <v:imagedata o:title="eqId0dc5c9827dfd0be5a9c85962d6ccbfb1" r:id="rId104"/>
          </v:shape>
          <o:OLEObject DrawAspect="Content" ObjectID="_51" ProgID="Equation.DSMT4" ShapeID="_x0000_i1075" Type="Embed" r:id="rId105"/>
        </w:object>
      </w:r>
      <w:r>
        <w:rPr>
          <w:rFonts w:ascii="宋体" w:cs="宋体" w:eastAsia="宋体" w:hAnsi="宋体"/>
          <w:color w:val="000000"/>
        </w:rPr>
        <w:t>上取一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6" o:ole="" o:oleicon="f" style="width:48pt;height:14.25pt" type="#_x0000_t75">
            <v:imagedata o:title="eqId5dab67d1b4a722079cd03b7b0a0e89ef" r:id="rId106"/>
          </v:shape>
          <o:OLEObject DrawAspect="Content" ObjectID="_52" ProgID="Equation.DSMT4" ShapeID="_x0000_i1076" Type="Embed" r:id="rId107"/>
        </w:object>
      </w:r>
      <w:r>
        <w:rPr>
          <w:rFonts w:ascii="宋体" w:cs="宋体" w:eastAsia="宋体" w:hAnsi="宋体"/>
          <w:color w:val="000000"/>
        </w:rPr>
        <w:t>，根据圆内接四边形对角互补可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7" o:ole="" o:oleicon="f" style="width:36.75pt;height:14.25pt" type="#_x0000_t75">
            <v:imagedata o:title="eqId5a72dfbf0138a611174c36ce077e0c47" r:id="rId108"/>
          </v:shape>
          <o:OLEObject DrawAspect="Content" ObjectID="_53" ProgID="Equation.DSMT4" ShapeID="_x0000_i1077" Type="Embed" r:id="rId109"/>
        </w:object>
      </w:r>
      <w:r>
        <w:rPr>
          <w:rFonts w:ascii="宋体" w:cs="宋体" w:eastAsia="宋体" w:hAnsi="宋体"/>
          <w:color w:val="000000"/>
        </w:rPr>
        <w:t>的度数，再由圆周角定理即可得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8" o:ole="" o:oleicon="f" style="width:17pt;height:13pt" type="#_x0000_t75">
            <v:imagedata o:title="eqIdd5b69d40b75d582c4b8ffa2369af1d41" r:id="rId93"/>
          </v:shape>
          <o:OLEObject DrawAspect="Content" ObjectID="_54" ProgID="Equation.DSMT4" ShapeID="_x0000_i1078" Type="Embed" r:id="rId110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如图所示，在优弧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9" o:ole="" o:oleicon="f" style="width:20.05pt;height:13.75pt" type="#_x0000_t75">
            <v:imagedata o:title="eqId0dc5c9827dfd0be5a9c85962d6ccbfb1" r:id="rId104"/>
          </v:shape>
          <o:OLEObject DrawAspect="Content" ObjectID="_55" ProgID="Equation.DSMT4" ShapeID="_x0000_i1079" Type="Embed" r:id="rId111"/>
        </w:object>
      </w:r>
      <w:r>
        <w:rPr>
          <w:rFonts w:ascii="宋体" w:cs="宋体" w:eastAsia="宋体" w:hAnsi="宋体"/>
          <w:color w:val="000000"/>
        </w:rPr>
        <w:t>上取一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0" o:ole="" o:oleicon="f" style="width:48pt;height:14.25pt" type="#_x0000_t75">
            <v:imagedata o:title="eqId5dab67d1b4a722079cd03b7b0a0e89ef" r:id="rId106"/>
          </v:shape>
          <o:OLEObject DrawAspect="Content" ObjectID="_56" ProgID="Equation.DSMT4" ShapeID="_x0000_i1080" Type="Embed" r:id="rId11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四边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1" o:ole="" o:oleicon="f" style="width:37pt;height:13.95pt" type="#_x0000_t75">
            <v:imagedata o:title="eqId520f8abda6a85e7ef6f281fc2df853fa" r:id="rId113"/>
          </v:shape>
          <o:OLEObject DrawAspect="Content" ObjectID="_57" ProgID="Equation.DSMT4" ShapeID="_x0000_i1081" Type="Embed" r:id="rId114"/>
        </w:object>
      </w:r>
      <w:r>
        <w:rPr>
          <w:rFonts w:ascii="宋体" w:cs="宋体" w:eastAsia="宋体" w:hAnsi="宋体"/>
          <w:color w:val="000000"/>
        </w:rPr>
        <w:t>是圆内接四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2" o:ole="" o:oleicon="f" style="width:147.25pt;height:14.2pt" type="#_x0000_t75">
            <v:imagedata o:title="eqId3897c43a2d5091107d1d450e4ec6d7c5" r:id="rId115"/>
          </v:shape>
          <o:OLEObject DrawAspect="Content" ObjectID="_58" ProgID="Equation.DSMT4" ShapeID="_x0000_i1082" Type="Embed" r:id="rId1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3" o:ole="" o:oleicon="f" style="width:153.25pt;height:14.2pt" type="#_x0000_t75">
            <v:imagedata o:title="eqId413e72fe7e640676eea4256906a6508c" r:id="rId117"/>
          </v:shape>
          <o:OLEObject DrawAspect="Content" ObjectID="_59" ProgID="Equation.DSMT4" ShapeID="_x0000_i1083" Type="Embed" r:id="rId1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81100" cy="1390650"/>
            <wp:docPr descr="学科网(www.zxxk.com)--教育资源门户，提供试卷、教案、课件、论文、素材以及各类教学资源下载，还有大量而丰富的教学相关资讯！ /xqsJky2Pe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正比例函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4" o:ole="" o:oleicon="f" style="width:36.75pt;height:12.75pt" type="#_x0000_t75">
            <v:imagedata o:title="eqId5cca39b30b0b8e769293e13546b91f35" r:id="rId120"/>
          </v:shape>
          <o:OLEObject DrawAspect="Content" ObjectID="_60" ProgID="Equation.DSMT4" ShapeID="_x0000_i1084" Type="Embed" r:id="rId121"/>
        </w:object>
      </w:r>
      <w:r>
        <w:rPr>
          <w:rFonts w:ascii="宋体" w:cs="宋体" w:eastAsia="宋体" w:hAnsi="宋体"/>
          <w:color w:val="000000"/>
        </w:rPr>
        <w:t>的图象过二、四象限，则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一元二次方程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5" o:ole="" o:oleicon="f" style="width:75.15pt;height:15.65pt" type="#_x0000_t75">
            <v:imagedata o:title="eqId2d5707186257494f1fea86066f2778b5" r:id="rId122"/>
          </v:shape>
          <o:OLEObject DrawAspect="Content" ObjectID="_61" ProgID="Equation.DSMT4" ShapeID="_x0000_i1085" Type="Embed" r:id="rId123"/>
        </w:object>
      </w:r>
      <w:r>
        <w:rPr>
          <w:rFonts w:ascii="宋体" w:cs="宋体" w:eastAsia="宋体" w:hAnsi="宋体"/>
          <w:color w:val="000000"/>
        </w:rPr>
        <w:t>的根的情况描述准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有实数根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没有实数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正比例函数的性质，一元二次方程根的判别式的意义，根据题意得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6" o:ole="" o:oleicon="f" style="width:30.25pt;height:14.1pt" type="#_x0000_t75">
            <v:imagedata o:title="eqId4f4c78214e43a8b93f2a57072033cbcf" r:id="rId124"/>
          </v:shape>
          <o:OLEObject DrawAspect="Content" ObjectID="_62" ProgID="Equation.DSMT4" ShapeID="_x0000_i1086" Type="Embed" r:id="rId125"/>
        </w:object>
      </w:r>
      <w:r>
        <w:rPr>
          <w:rFonts w:ascii="宋体" w:cs="宋体" w:eastAsia="宋体" w:hAnsi="宋体"/>
          <w:color w:val="000000"/>
        </w:rPr>
        <w:t>，进而计算判别式，根据判别式的意义，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正比例函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7" o:ole="" o:oleicon="f" style="width:36.75pt;height:12.75pt" type="#_x0000_t75">
            <v:imagedata o:title="eqId5cca39b30b0b8e769293e13546b91f35" r:id="rId120"/>
          </v:shape>
          <o:OLEObject DrawAspect="Content" ObjectID="_63" ProgID="Equation.DSMT4" ShapeID="_x0000_i1087" Type="Embed" r:id="rId126"/>
        </w:object>
      </w:r>
      <w:r>
        <w:rPr>
          <w:rFonts w:ascii="宋体" w:cs="宋体" w:eastAsia="宋体" w:hAnsi="宋体"/>
          <w:color w:val="000000"/>
        </w:rPr>
        <w:t>的图象过第二、四象限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088" o:ole="" o:oleicon="f" style="width:39.75pt;height:14.25pt" type="#_x0000_t75">
            <v:imagedata o:title="eqId2ea9cd4c87600d29e25dce15cff6bd8e" r:id="rId127"/>
          </v:shape>
          <o:OLEObject DrawAspect="Content" ObjectID="_64" ProgID="Equation.DSMT4" ShapeID="_x0000_i1088" Type="Embed" r:id="rId1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089" o:ole="" o:oleicon="f" style="width:84.9pt;height:16.3pt" type="#_x0000_t75">
            <v:imagedata o:title="eqId07835e82994b0fd3de0e959eaf1d6d0c" r:id="rId129"/>
          </v:shape>
          <o:OLEObject DrawAspect="Content" ObjectID="_65" ProgID="Equation.DSMT4" ShapeID="_x0000_i1089" Type="Embed" r:id="rId1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090" o:ole="" o:oleicon="f" style="width:197.05pt;height:18.1pt" type="#_x0000_t75">
            <v:imagedata o:title="eqId5293f366bbb58111ddfe00a1cacfd5b0" r:id="rId131"/>
          </v:shape>
          <o:OLEObject DrawAspect="Content" ObjectID="_66" ProgID="Equation.DSMT4" ShapeID="_x0000_i1090" Type="Embed" r:id="rId1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方程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1" o:ole="" o:oleicon="f" style="width:75.15pt;height:15.65pt" type="#_x0000_t75">
            <v:imagedata o:title="eqId2d5707186257494f1fea86066f2778b5" r:id="rId122"/>
          </v:shape>
          <o:OLEObject DrawAspect="Content" ObjectID="_67" ProgID="Equation.DSMT4" ShapeID="_x0000_i1091" Type="Embed" r:id="rId133"/>
        </w:object>
      </w:r>
      <w:r>
        <w:rPr>
          <w:rFonts w:ascii="宋体" w:cs="宋体" w:eastAsia="宋体" w:hAnsi="宋体"/>
          <w:color w:val="000000"/>
        </w:rPr>
        <w:t>有两个不相等的实数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《九章算术》有一题：“今有户高多于广六尺，两隅相去适一丈，问户高、广各几何？”大意是说：已知矩形门的高比宽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2" o:ole="" o:oleicon="f" style="width:10.05pt;height:14.25pt" type="#_x0000_t75">
            <v:imagedata o:title="eqId6f8c4c029e552954bd493b49aeab82d5" r:id="rId134"/>
          </v:shape>
          <o:OLEObject DrawAspect="Content" ObjectID="_68" ProgID="Equation.DSMT4" ShapeID="_x0000_i1092" Type="Embed" r:id="rId135"/>
        </w:object>
      </w:r>
      <w:r>
        <w:rPr>
          <w:rFonts w:ascii="宋体" w:cs="宋体" w:eastAsia="宋体" w:hAnsi="宋体"/>
          <w:color w:val="000000"/>
        </w:rPr>
        <w:t>尺，门的对角线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3" o:ole="" o:oleicon="f" style="width:6.75pt;height:12.75pt" type="#_x0000_t75">
            <v:imagedata o:title="eqIdbdaa19de263700a15fcf213d64a8cd57" r:id="rId136"/>
          </v:shape>
          <o:OLEObject DrawAspect="Content" ObjectID="_69" ProgID="Equation.DSMT4" ShapeID="_x0000_i1093" Type="Embed" r:id="rId137"/>
        </w:object>
      </w:r>
      <w:r>
        <w:rPr>
          <w:rFonts w:ascii="宋体" w:cs="宋体" w:eastAsia="宋体" w:hAnsi="宋体"/>
          <w:color w:val="000000"/>
        </w:rPr>
        <w:t>丈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4" o:ole="" o:oleicon="f" style="width:6.75pt;height:12.75pt" type="#_x0000_t75">
            <v:imagedata o:title="eqIdbdaa19de263700a15fcf213d64a8cd57" r:id="rId136"/>
          </v:shape>
          <o:OLEObject DrawAspect="Content" ObjectID="_70" ProgID="Equation.DSMT4" ShapeID="_x0000_i1094" Type="Embed" r:id="rId138"/>
        </w:object>
      </w:r>
      <w:r>
        <w:rPr>
          <w:rFonts w:ascii="宋体" w:cs="宋体" w:eastAsia="宋体" w:hAnsi="宋体"/>
          <w:color w:val="000000"/>
        </w:rPr>
        <w:t>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5" o:ole="" o:oleicon="f" style="width:24pt;height:14.1pt" type="#_x0000_t75">
            <v:imagedata o:title="eqId6a3c450315612a9fa3fc9562f290bc04" r:id="rId139"/>
          </v:shape>
          <o:OLEObject DrawAspect="Content" ObjectID="_71" ProgID="Equation.DSMT4" ShapeID="_x0000_i1095" Type="Embed" r:id="rId140"/>
        </w:object>
      </w:r>
      <w:r>
        <w:rPr>
          <w:rFonts w:ascii="宋体" w:cs="宋体" w:eastAsia="宋体" w:hAnsi="宋体"/>
          <w:color w:val="000000"/>
        </w:rPr>
        <w:t>尺），那么门的高和宽各是多少？如果设门的宽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6" o:ole="" o:oleicon="f" style="width:9pt;height:9.75pt" type="#_x0000_t75">
            <v:imagedata o:title="eqId81dea63b8ce3e51adf66cf7b9982a248" r:id="rId141"/>
          </v:shape>
          <o:OLEObject DrawAspect="Content" ObjectID="_72" ProgID="Equation.DSMT4" ShapeID="_x0000_i1096" Type="Embed" r:id="rId142"/>
        </w:object>
      </w:r>
      <w:r>
        <w:rPr>
          <w:rFonts w:ascii="宋体" w:cs="宋体" w:eastAsia="宋体" w:hAnsi="宋体"/>
          <w:color w:val="000000"/>
        </w:rPr>
        <w:t>尺，则下列方程中符合题意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7" o:ole="" o:oleicon="f" style="width:89pt;height:21.8pt" type="#_x0000_t75">
            <v:imagedata o:title="eqId3909491ea60a9faef1f5ded10fd3b5ba" r:id="rId143"/>
          </v:shape>
          <o:OLEObject DrawAspect="Content" ObjectID="_73" ProgID="Equation.DSMT4" ShapeID="_x0000_i1097" Type="Embed" r:id="rId14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8" o:ole="" o:oleicon="f" style="width:88.6pt;height:22.15pt" type="#_x0000_t75">
            <v:imagedata o:title="eqIdcbebaa5b52f849da352b53257da0d1d4" r:id="rId145"/>
          </v:shape>
          <o:OLEObject DrawAspect="Content" ObjectID="_74" ProgID="Equation.DSMT4" ShapeID="_x0000_i1098" Type="Embed" r:id="rId146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9" o:ole="" o:oleicon="f" style="width:89pt;height:21.8pt" type="#_x0000_t75">
            <v:imagedata o:title="eqId99717a50e52974f0b442d3d051d7f4e0" r:id="rId147"/>
          </v:shape>
          <o:OLEObject DrawAspect="Content" ObjectID="_75" ProgID="Equation.DSMT4" ShapeID="_x0000_i1099" Type="Embed" r:id="rId14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0" o:ole="" o:oleicon="f" style="width:88.6pt;height:22.15pt" type="#_x0000_t75">
            <v:imagedata o:title="eqIdafb8e1b70846f4a85fbe813292e5315f" r:id="rId149"/>
          </v:shape>
          <o:OLEObject DrawAspect="Content" ObjectID="_76" ProgID="Equation.DSMT4" ShapeID="_x0000_i1100" Type="Embed" r:id="rId15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勾股定理的应用，直接利用勾股定理得出方程即可，正确应用勾股定理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门的宽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1" o:ole="" o:oleicon="f" style="width:9pt;height:9.75pt" type="#_x0000_t75">
            <v:imagedata o:title="eqId81dea63b8ce3e51adf66cf7b9982a248" r:id="rId141"/>
          </v:shape>
          <o:OLEObject DrawAspect="Content" ObjectID="_77" ProgID="Equation.DSMT4" ShapeID="_x0000_i1101" Type="Embed" r:id="rId151"/>
        </w:object>
      </w:r>
      <w:r>
        <w:rPr>
          <w:rFonts w:ascii="宋体" w:cs="宋体" w:eastAsia="宋体" w:hAnsi="宋体"/>
          <w:color w:val="000000"/>
        </w:rPr>
        <w:t>尺，那么这个门的高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2" o:ole="" o:oleicon="f" style="width:36pt;height:20.25pt" type="#_x0000_t75">
            <v:imagedata o:title="eqId41ba85736664551c4ee1d6dbc8e1e141" r:id="rId152"/>
          </v:shape>
          <o:OLEObject DrawAspect="Content" ObjectID="_78" ProgID="Equation.DSMT4" ShapeID="_x0000_i1102" Type="Embed" r:id="rId153"/>
        </w:object>
      </w:r>
      <w:r>
        <w:rPr>
          <w:rFonts w:ascii="宋体" w:cs="宋体" w:eastAsia="宋体" w:hAnsi="宋体"/>
          <w:color w:val="000000"/>
        </w:rPr>
        <w:t>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3" o:ole="" o:oleicon="f" style="width:90.75pt;height:21.75pt" type="#_x0000_t75">
            <v:imagedata o:title="eqIdc6a140982eba54118c0972cafe2727d7" r:id="rId154"/>
          </v:shape>
          <o:OLEObject DrawAspect="Content" ObjectID="_79" ProgID="Equation.DSMT4" ShapeID="_x0000_i1103" Type="Embed" r:id="rId1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4" o:ole="" o:oleicon="f" style="width:12pt;height:13.95pt" type="#_x0000_t75">
            <v:imagedata o:title="eqIdca66a268d6f46e0e9d5d9151b785be60" r:id="rId156"/>
          </v:shape>
          <o:OLEObject DrawAspect="Content" ObjectID="_80" ProgID="Equation.DSMT4" ShapeID="_x0000_i1104" Type="Embed" r:id="rId15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如图，</w:t>
      </w:r>
      <w:r>
        <w:rPr>
          <w:color w:val="000000"/>
        </w:rPr>
        <w:t>△</w:t>
      </w:r>
      <w:r>
        <w:rPr>
          <w:rFonts w:ascii="Times New Roman" w:cs="Times New Roman" w:eastAsia="Times New Roman" w:hAnsi="Times New Roman"/>
          <w:color w:val="000000"/>
        </w:rPr>
        <w:t>AOB</w:t>
      </w:r>
      <w:r>
        <w:rPr>
          <w:rFonts w:ascii="宋体" w:cs="宋体" w:eastAsia="宋体" w:hAnsi="宋体"/>
          <w:color w:val="000000"/>
        </w:rPr>
        <w:t>是直角三角形，∠</w:t>
      </w:r>
      <w:r>
        <w:rPr>
          <w:rFonts w:ascii="Times New Roman" w:cs="Times New Roman" w:eastAsia="Times New Roman" w:hAnsi="Times New Roman"/>
          <w:color w:val="000000"/>
        </w:rPr>
        <w:t>AO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°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O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OA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在反比例函数</w:t>
      </w:r>
      <w:r>
        <w:rPr>
          <w:rFonts w:ascii="Times New Roman" w:cs="Times New Roman" w:eastAsia="Times New Roman" w:hAnsi="Times New Roman"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5" o:ole="" o:oleicon="f" style="width:12pt;height:30.8pt" type="#_x0000_t75">
            <v:imagedata o:title="eqId4c943d7b6ce65c70e98d62e3664168ab" r:id="rId158"/>
          </v:shape>
          <o:OLEObject DrawAspect="Content" ObjectID="_81" ProgID="Equation.DSMT4" ShapeID="_x0000_i1105" Type="Embed" r:id="rId159"/>
        </w:object>
      </w:r>
      <w:r>
        <w:rPr>
          <w:rFonts w:ascii="宋体" w:cs="宋体" w:eastAsia="宋体" w:hAnsi="宋体"/>
          <w:color w:val="000000"/>
        </w:rPr>
        <w:t>的图象上．若点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在反比例函数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6" o:ole="" o:oleicon="f" style="width:12pt;height:30.75pt" type="#_x0000_t75">
            <v:imagedata o:title="eqId9abb3a62e46296c417261156b51ec6b4" r:id="rId160"/>
          </v:shape>
          <o:OLEObject DrawAspect="Content" ObjectID="_82" ProgID="Equation.DSMT4" ShapeID="_x0000_i1106" Type="Embed" r:id="rId161"/>
        </w:object>
      </w:r>
      <w:r>
        <w:rPr>
          <w:rFonts w:ascii="宋体" w:cs="宋体" w:eastAsia="宋体" w:hAnsi="宋体"/>
          <w:color w:val="000000"/>
        </w:rPr>
        <w:t>的图象上，则</w:t>
      </w:r>
      <w:r>
        <w:rPr>
          <w:rFonts w:ascii="Times New Roman" w:cs="Times New Roman" w:eastAsia="Times New Roman" w:hAnsi="Times New Roman"/>
          <w:color w:val="000000"/>
        </w:rPr>
        <w:t>k</w:t>
      </w:r>
      <w:r>
        <w:rPr>
          <w:rFonts w:ascii="宋体" w:cs="宋体" w:eastAsia="宋体" w:hAnsi="宋体"/>
          <w:color w:val="000000"/>
        </w:rPr>
        <w:t>的值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76350" cy="1428750"/>
            <wp:docPr descr="学科网(www.zxxk.com)--教育资源门户，提供试卷、教案、课件、论文、素材以及各类教学资源下载，还有大量而丰富的教学相关资讯！ /xqsJky2Pe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求函数的解析式只要求出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点的坐标就可以，过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作</w:t>
      </w:r>
      <w:r>
        <w:rPr>
          <w:rFonts w:ascii="Times New Roman" w:cs="Times New Roman" w:eastAsia="Times New Roman" w:hAnsi="Times New Roman"/>
          <w:color w:val="000000"/>
        </w:rPr>
        <w:t>AC</w:t>
      </w:r>
      <w:r>
        <w:rPr>
          <w:rFonts w:ascii="宋体" w:cs="宋体" w:eastAsia="宋体" w:hAnsi="宋体"/>
          <w:color w:val="000000"/>
        </w:rPr>
        <w:t>⊥</w:t>
      </w:r>
      <w:r>
        <w:rPr>
          <w:rFonts w:ascii="Times New Roman" w:cs="Times New Roman" w:eastAsia="Times New Roman" w:hAnsi="Times New Roman"/>
          <w:color w:val="000000"/>
        </w:rPr>
        <w:t>x</w:t>
      </w:r>
      <w:r>
        <w:rPr>
          <w:rFonts w:ascii="宋体" w:cs="宋体" w:eastAsia="宋体" w:hAnsi="宋体"/>
          <w:color w:val="000000"/>
        </w:rPr>
        <w:t>轴，</w:t>
      </w:r>
      <w:r>
        <w:rPr>
          <w:rFonts w:ascii="Times New Roman" w:cs="Times New Roman" w:eastAsia="Times New Roman" w:hAnsi="Times New Roman"/>
          <w:color w:val="000000"/>
        </w:rPr>
        <w:t>BD</w:t>
      </w:r>
      <w:r>
        <w:rPr>
          <w:rFonts w:ascii="宋体" w:cs="宋体" w:eastAsia="宋体" w:hAnsi="宋体"/>
          <w:color w:val="000000"/>
        </w:rPr>
        <w:t>⊥</w:t>
      </w:r>
      <w:r>
        <w:rPr>
          <w:rFonts w:ascii="Times New Roman" w:cs="Times New Roman" w:eastAsia="Times New Roman" w:hAnsi="Times New Roman"/>
          <w:color w:val="000000"/>
        </w:rPr>
        <w:t>x</w:t>
      </w:r>
      <w:r>
        <w:rPr>
          <w:rFonts w:ascii="宋体" w:cs="宋体" w:eastAsia="宋体" w:hAnsi="宋体"/>
          <w:color w:val="000000"/>
        </w:rPr>
        <w:t>轴，分别于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根据条件得到△</w:t>
      </w:r>
      <w:r>
        <w:rPr>
          <w:rFonts w:ascii="Times New Roman" w:cs="Times New Roman" w:eastAsia="Times New Roman" w:hAnsi="Times New Roman"/>
          <w:color w:val="000000"/>
        </w:rPr>
        <w:t>ACO</w:t>
      </w:r>
      <w:r>
        <w:rPr>
          <w:rFonts w:ascii="宋体" w:cs="宋体" w:eastAsia="宋体" w:hAnsi="宋体"/>
          <w:color w:val="000000"/>
        </w:rPr>
        <w:t>∽△</w:t>
      </w:r>
      <w:r>
        <w:rPr>
          <w:rFonts w:ascii="Times New Roman" w:cs="Times New Roman" w:eastAsia="Times New Roman" w:hAnsi="Times New Roman"/>
          <w:color w:val="000000"/>
        </w:rPr>
        <w:t>ODB</w:t>
      </w:r>
      <w:r>
        <w:rPr>
          <w:rFonts w:ascii="宋体" w:cs="宋体" w:eastAsia="宋体" w:hAnsi="宋体"/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7" o:ole="" o:oleicon="f" style="width:101.9pt;height:31.25pt" type="#_x0000_t75">
            <v:imagedata o:title="eqIdb0fe8223ec6450c6ff747ddb2172de88" r:id="rId163"/>
          </v:shape>
          <o:OLEObject DrawAspect="Content" ObjectID="_83" ProgID="Equation.DSMT4" ShapeID="_x0000_i1107" Type="Embed" r:id="rId164"/>
        </w:object>
      </w:r>
      <w:r>
        <w:rPr>
          <w:rFonts w:ascii="宋体" w:cs="宋体" w:eastAsia="宋体" w:hAnsi="宋体"/>
          <w:color w:val="000000"/>
        </w:rPr>
        <w:t>，然后用待定系数法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过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作</w:t>
      </w:r>
      <w:r>
        <w:rPr>
          <w:rFonts w:ascii="Times New Roman" w:cs="Times New Roman" w:eastAsia="Times New Roman" w:hAnsi="Times New Roman"/>
          <w:color w:val="000000"/>
        </w:rPr>
        <w:t>AC</w:t>
      </w:r>
      <w:r>
        <w:rPr>
          <w:rFonts w:ascii="宋体" w:cs="宋体" w:eastAsia="宋体" w:hAnsi="宋体"/>
          <w:color w:val="000000"/>
        </w:rPr>
        <w:t>⊥</w:t>
      </w:r>
      <w:r>
        <w:rPr>
          <w:rFonts w:ascii="Times New Roman" w:cs="Times New Roman" w:eastAsia="Times New Roman" w:hAnsi="Times New Roman"/>
          <w:color w:val="000000"/>
        </w:rPr>
        <w:t>x</w:t>
      </w:r>
      <w:r>
        <w:rPr>
          <w:rFonts w:ascii="宋体" w:cs="宋体" w:eastAsia="宋体" w:hAnsi="宋体"/>
          <w:color w:val="000000"/>
        </w:rPr>
        <w:t>轴，</w:t>
      </w:r>
      <w:r>
        <w:rPr>
          <w:rFonts w:ascii="Times New Roman" w:cs="Times New Roman" w:eastAsia="Times New Roman" w:hAnsi="Times New Roman"/>
          <w:color w:val="000000"/>
        </w:rPr>
        <w:t>BD</w:t>
      </w:r>
      <w:r>
        <w:rPr>
          <w:rFonts w:ascii="宋体" w:cs="宋体" w:eastAsia="宋体" w:hAnsi="宋体"/>
          <w:color w:val="000000"/>
        </w:rPr>
        <w:t>⊥</w:t>
      </w:r>
      <w:r>
        <w:rPr>
          <w:rFonts w:ascii="Times New Roman" w:cs="Times New Roman" w:eastAsia="Times New Roman" w:hAnsi="Times New Roman"/>
          <w:color w:val="000000"/>
        </w:rPr>
        <w:t>x</w:t>
      </w:r>
      <w:r>
        <w:rPr>
          <w:rFonts w:ascii="宋体" w:cs="宋体" w:eastAsia="宋体" w:hAnsi="宋体"/>
          <w:color w:val="000000"/>
        </w:rPr>
        <w:t>轴，分别于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的坐标是（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n</w:t>
      </w:r>
      <w:r>
        <w:rPr>
          <w:rFonts w:ascii="宋体" w:cs="宋体" w:eastAsia="宋体" w:hAnsi="宋体"/>
          <w:color w:val="000000"/>
        </w:rPr>
        <w:t>），则</w:t>
      </w:r>
      <w:r>
        <w:rPr>
          <w:rFonts w:ascii="Times New Roman" w:cs="Times New Roman" w:eastAsia="Times New Roman" w:hAnsi="Times New Roman"/>
          <w:color w:val="000000"/>
        </w:rPr>
        <w:t>A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n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O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∠</w:t>
      </w:r>
      <w:r>
        <w:rPr>
          <w:rFonts w:ascii="Times New Roman" w:cs="Times New Roman" w:eastAsia="Times New Roman" w:hAnsi="Times New Roman"/>
          <w:color w:val="000000"/>
        </w:rPr>
        <w:t>AO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°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∠</w:t>
      </w:r>
      <w:r>
        <w:rPr>
          <w:rFonts w:ascii="Times New Roman" w:cs="Times New Roman" w:eastAsia="Times New Roman" w:hAnsi="Times New Roman"/>
          <w:color w:val="000000"/>
        </w:rPr>
        <w:t>AOC</w:t>
      </w:r>
      <w:r>
        <w:rPr>
          <w:rFonts w:ascii="宋体" w:cs="宋体" w:eastAsia="宋体" w:hAnsi="宋体"/>
          <w:color w:val="000000"/>
        </w:rPr>
        <w:t>＋∠</w:t>
      </w:r>
      <w:r>
        <w:rPr>
          <w:rFonts w:ascii="Times New Roman" w:cs="Times New Roman" w:eastAsia="Times New Roman" w:hAnsi="Times New Roman"/>
          <w:color w:val="000000"/>
        </w:rPr>
        <w:t>BOD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°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∠</w:t>
      </w:r>
      <w:r>
        <w:rPr>
          <w:rFonts w:ascii="Times New Roman" w:cs="Times New Roman" w:eastAsia="Times New Roman" w:hAnsi="Times New Roman"/>
          <w:color w:val="000000"/>
        </w:rPr>
        <w:t>DBO</w:t>
      </w:r>
      <w:r>
        <w:rPr>
          <w:rFonts w:ascii="宋体" w:cs="宋体" w:eastAsia="宋体" w:hAnsi="宋体"/>
          <w:color w:val="000000"/>
        </w:rPr>
        <w:t>＋∠</w:t>
      </w:r>
      <w:r>
        <w:rPr>
          <w:rFonts w:ascii="Times New Roman" w:cs="Times New Roman" w:eastAsia="Times New Roman" w:hAnsi="Times New Roman"/>
          <w:color w:val="000000"/>
        </w:rPr>
        <w:t>BOD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°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∠</w:t>
      </w:r>
      <w:r>
        <w:rPr>
          <w:rFonts w:ascii="Times New Roman" w:cs="Times New Roman" w:eastAsia="Times New Roman" w:hAnsi="Times New Roman"/>
          <w:color w:val="000000"/>
        </w:rPr>
        <w:t>DBO</w:t>
      </w:r>
      <w:r>
        <w:rPr>
          <w:rFonts w:ascii="宋体" w:cs="宋体" w:eastAsia="宋体" w:hAnsi="宋体"/>
          <w:color w:val="000000"/>
        </w:rPr>
        <w:t>＝∠</w:t>
      </w:r>
      <w:r>
        <w:rPr>
          <w:rFonts w:ascii="Times New Roman" w:cs="Times New Roman" w:eastAsia="Times New Roman" w:hAnsi="Times New Roman"/>
          <w:color w:val="000000"/>
        </w:rPr>
        <w:t>AOC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∠</w:t>
      </w:r>
      <w:r>
        <w:rPr>
          <w:rFonts w:ascii="Times New Roman" w:cs="Times New Roman" w:eastAsia="Times New Roman" w:hAnsi="Times New Roman"/>
          <w:color w:val="000000"/>
        </w:rPr>
        <w:t>BDO</w:t>
      </w:r>
      <w:r>
        <w:rPr>
          <w:rFonts w:ascii="宋体" w:cs="宋体" w:eastAsia="宋体" w:hAnsi="宋体"/>
          <w:color w:val="000000"/>
        </w:rPr>
        <w:t>＝∠</w:t>
      </w:r>
      <w:r>
        <w:rPr>
          <w:rFonts w:ascii="Times New Roman" w:cs="Times New Roman" w:eastAsia="Times New Roman" w:hAnsi="Times New Roman"/>
          <w:color w:val="000000"/>
        </w:rPr>
        <w:t>AC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°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△</w:t>
      </w:r>
      <w:r>
        <w:rPr>
          <w:rFonts w:ascii="Times New Roman" w:cs="Times New Roman" w:eastAsia="Times New Roman" w:hAnsi="Times New Roman"/>
          <w:color w:val="000000"/>
        </w:rPr>
        <w:t>BDO</w:t>
      </w:r>
      <w:r>
        <w:rPr>
          <w:rFonts w:ascii="宋体" w:cs="宋体" w:eastAsia="宋体" w:hAnsi="宋体"/>
          <w:color w:val="000000"/>
        </w:rPr>
        <w:t>∽△</w:t>
      </w:r>
      <w:r>
        <w:rPr>
          <w:rFonts w:ascii="Times New Roman" w:cs="Times New Roman" w:eastAsia="Times New Roman" w:hAnsi="Times New Roman"/>
          <w:color w:val="000000"/>
        </w:rPr>
        <w:t>OCA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8" o:ole="" o:oleicon="f" style="width:84.25pt;height:31.25pt" type="#_x0000_t75">
            <v:imagedata o:title="eqId7d063d4488415311a0477801996adcb6" r:id="rId165"/>
          </v:shape>
          <o:OLEObject DrawAspect="Content" ObjectID="_84" ProgID="Equation.DSMT4" ShapeID="_x0000_i1108" Type="Embed" r:id="rId1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rPr>
          <w:rFonts w:ascii="Times New Roman" w:cs="Times New Roman" w:eastAsia="Times New Roman" w:hAnsi="Times New Roman"/>
          <w:color w:val="000000"/>
        </w:rPr>
        <w:t>O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OA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color w:val="000000"/>
        </w:rPr>
        <w:t>BD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OD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n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为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在反比例函数</w:t>
      </w:r>
      <w:r>
        <w:rPr>
          <w:rFonts w:ascii="Times New Roman" w:cs="Times New Roman" w:eastAsia="Times New Roman" w:hAnsi="Times New Roman"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9" o:ole="" o:oleicon="f" style="width:12pt;height:30.8pt" type="#_x0000_t75">
            <v:imagedata o:title="eqId4c943d7b6ce65c70e98d62e3664168ab" r:id="rId158"/>
          </v:shape>
          <o:OLEObject DrawAspect="Content" ObjectID="_85" ProgID="Equation.DSMT4" ShapeID="_x0000_i1109" Type="Embed" r:id="rId167"/>
        </w:object>
      </w:r>
      <w:r>
        <w:rPr>
          <w:rFonts w:ascii="宋体" w:cs="宋体" w:eastAsia="宋体" w:hAnsi="宋体"/>
          <w:color w:val="000000"/>
        </w:rPr>
        <w:t>的图象上，则</w:t>
      </w:r>
      <w:r>
        <w:rPr>
          <w:rFonts w:ascii="Times New Roman" w:cs="Times New Roman" w:eastAsia="Times New Roman" w:hAnsi="Times New Roman"/>
          <w:color w:val="000000"/>
        </w:rPr>
        <w:t>mn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点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在反比例函数</w:t>
      </w:r>
      <w:r>
        <w:rPr>
          <w:rFonts w:ascii="Times New Roman" w:cs="Times New Roman" w:eastAsia="Times New Roman" w:hAnsi="Times New Roman"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0" o:ole="" o:oleicon="f" style="width:12pt;height:30.75pt" type="#_x0000_t75">
            <v:imagedata o:title="eqId9abb3a62e46296c417261156b51ec6b4" r:id="rId160"/>
          </v:shape>
          <o:OLEObject DrawAspect="Content" ObjectID="_86" ProgID="Equation.DSMT4" ShapeID="_x0000_i1110" Type="Embed" r:id="rId168"/>
        </w:object>
      </w:r>
      <w:r>
        <w:rPr>
          <w:rFonts w:ascii="宋体" w:cs="宋体" w:eastAsia="宋体" w:hAnsi="宋体"/>
          <w:color w:val="000000"/>
        </w:rPr>
        <w:t>的图象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点的坐标是（</w:t>
      </w:r>
      <w:r>
        <w:rPr>
          <w:rFonts w:ascii="Times New Roman" w:cs="Times New Roman" w:eastAsia="Times New Roman" w:hAnsi="Times New Roman"/>
          <w:color w:val="000000"/>
        </w:rPr>
        <w:t>−2n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2m</w:t>
      </w:r>
      <w:r>
        <w:rPr>
          <w:rFonts w:ascii="宋体" w:cs="宋体" w:eastAsia="宋体" w:hAnsi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color w:val="000000"/>
        </w:rPr>
        <w:t>k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−2n•2m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−4mn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−8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600200"/>
            <wp:docPr descr="学科网(www.zxxk.com)--教育资源门户，提供试卷、教案、课件、论文、素材以及各类教学资源下载，还有大量而丰富的教学相关资讯！ /xqsJky2Pe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反比例函数图象上点的坐标特征，相似三角形的判定和性质，求函数的解析式的问题，一般要转化为求点的坐标的问题，求出图象上点的横纵坐标的积就可以求出反比例函数的解析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，在平面直角坐标系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1" o:ole="" o:oleicon="f" style="width:82pt;height:18pt" type="#_x0000_t75">
            <v:imagedata o:title="eqId8e8cce0038e85b37ac01672aa2ccc042" r:id="rId170"/>
          </v:shape>
          <o:OLEObject DrawAspect="Content" ObjectID="_87" ProgID="Equation.DSMT4" ShapeID="_x0000_i1111" Type="Embed" r:id="rId171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2" o:ole="" o:oleicon="f" style="width:9pt;height:9.75pt" type="#_x0000_t75">
            <v:imagedata o:title="eqId81dea63b8ce3e51adf66cf7b9982a248" r:id="rId141"/>
          </v:shape>
          <o:OLEObject DrawAspect="Content" ObjectID="_88" ProgID="Equation.DSMT4" ShapeID="_x0000_i1112" Type="Embed" r:id="rId172"/>
        </w:object>
      </w:r>
      <w:r>
        <w:rPr>
          <w:rFonts w:ascii="宋体" w:cs="宋体" w:eastAsia="宋体" w:hAnsi="宋体"/>
          <w:color w:val="000000"/>
        </w:rPr>
        <w:t>轴交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3" o:ole="" o:oleicon="f" style="width:10.5pt;height:10.5pt" type="#_x0000_t75">
            <v:imagedata o:title="eqId5963abe8f421bd99a2aaa94831a951e9" r:id="rId173"/>
          </v:shape>
          <o:OLEObject DrawAspect="Content" ObjectID="_89" ProgID="Equation.DSMT4" ShapeID="_x0000_i1113" Type="Embed" r:id="rId17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4" o:ole="" o:oleicon="f" style="width:9.75pt;height:10.5pt" type="#_x0000_t75">
            <v:imagedata o:title="eqId7f9e8449aad35c5d840a3395ea86df6d" r:id="rId175"/>
          </v:shape>
          <o:OLEObject DrawAspect="Content" ObjectID="_90" ProgID="Equation.DSMT4" ShapeID="_x0000_i1114" Type="Embed" r:id="rId176"/>
        </w:object>
      </w:r>
      <w:r>
        <w:rPr>
          <w:rFonts w:ascii="宋体" w:cs="宋体" w:eastAsia="宋体" w:hAnsi="宋体"/>
          <w:color w:val="000000"/>
        </w:rPr>
        <w:t>两点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5" o:ole="" o:oleicon="f" style="width:10.5pt;height:10.5pt" type="#_x0000_t75">
            <v:imagedata o:title="eqId5963abe8f421bd99a2aaa94831a951e9" r:id="rId173"/>
          </v:shape>
          <o:OLEObject DrawAspect="Content" ObjectID="_91" ProgID="Equation.DSMT4" ShapeID="_x0000_i1115" Type="Embed" r:id="rId177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6" o:ole="" o:oleicon="f" style="width:9.75pt;height:10.5pt" type="#_x0000_t75">
            <v:imagedata o:title="eqId7f9e8449aad35c5d840a3395ea86df6d" r:id="rId175"/>
          </v:shape>
          <o:OLEObject DrawAspect="Content" ObjectID="_92" ProgID="Equation.DSMT4" ShapeID="_x0000_i1116" Type="Embed" r:id="rId178"/>
        </w:object>
      </w:r>
      <w:r>
        <w:rPr>
          <w:rFonts w:ascii="宋体" w:cs="宋体" w:eastAsia="宋体" w:hAnsi="宋体"/>
          <w:color w:val="000000"/>
        </w:rPr>
        <w:t>的左侧），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7" o:ole="" o:oleicon="f" style="width:9.75pt;height:12pt" type="#_x0000_t75">
            <v:imagedata o:title="eqIdd053b14c8588eee2acbbe44fc37a6886" r:id="rId179"/>
          </v:shape>
          <o:OLEObject DrawAspect="Content" ObjectID="_93" ProgID="Equation.DSMT4" ShapeID="_x0000_i1117" Type="Embed" r:id="rId180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8" o:ole="" o:oleicon="f" style="width:12.1pt;height:13.8pt" type="#_x0000_t75">
            <v:imagedata o:title="eqIdc5db41a1f31d6baee7c69990811edb9f" r:id="rId181"/>
          </v:shape>
          <o:OLEObject DrawAspect="Content" ObjectID="_94" ProgID="Equation.DSMT4" ShapeID="_x0000_i1118" Type="Embed" r:id="rId182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9" o:ole="" o:oleicon="f" style="width:9.75pt;height:10.5pt" type="#_x0000_t75">
            <v:imagedata o:title="eqIddad2a36927223bd70f426ba06aea4b45" r:id="rId183"/>
          </v:shape>
          <o:OLEObject DrawAspect="Content" ObjectID="_95" ProgID="Equation.DSMT4" ShapeID="_x0000_i1119" Type="Embed" r:id="rId184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0" o:ole="" o:oleicon="f" style="width:20.05pt;height:13.75pt" type="#_x0000_t75">
            <v:imagedata o:title="eqId0dc5c9827dfd0be5a9c85962d6ccbfb1" r:id="rId104"/>
          </v:shape>
          <o:OLEObject DrawAspect="Content" ObjectID="_96" ProgID="Equation.DSMT4" ShapeID="_x0000_i1120" Type="Embed" r:id="rId185"/>
        </w:object>
      </w:r>
      <w:r>
        <w:rPr>
          <w:rFonts w:ascii="宋体" w:cs="宋体" w:eastAsia="宋体" w:hAnsi="宋体"/>
          <w:color w:val="000000"/>
        </w:rPr>
        <w:t>上方抛物线上一点，过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1" o:ole="" o:oleicon="f" style="width:9.75pt;height:10.5pt" type="#_x0000_t75">
            <v:imagedata o:title="eqIddad2a36927223bd70f426ba06aea4b45" r:id="rId183"/>
          </v:shape>
          <o:OLEObject DrawAspect="Content" ObjectID="_97" ProgID="Equation.DSMT4" ShapeID="_x0000_i1121" Type="Embed" r:id="rId186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2" o:ole="" o:oleicon="f" style="width:39pt;height:13.2pt" type="#_x0000_t75">
            <v:imagedata o:title="eqId2ea9e9c9e878b5e1709338a066c388e3" r:id="rId187"/>
          </v:shape>
          <o:OLEObject DrawAspect="Content" ObjectID="_98" ProgID="Equation.DSMT4" ShapeID="_x0000_i1122" Type="Embed" r:id="rId188"/>
        </w:object>
      </w:r>
      <w:r>
        <w:rPr>
          <w:rFonts w:ascii="宋体" w:cs="宋体" w:eastAsia="宋体" w:hAnsi="宋体"/>
          <w:color w:val="000000"/>
        </w:rPr>
        <w:t>轴，且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3" o:ole="" o:oleicon="f" style="width:20.05pt;height:13.75pt" type="#_x0000_t75">
            <v:imagedata o:title="eqId0dc5c9827dfd0be5a9c85962d6ccbfb1" r:id="rId104"/>
          </v:shape>
          <o:OLEObject DrawAspect="Content" ObjectID="_99" ProgID="Equation.DSMT4" ShapeID="_x0000_i1123" Type="Embed" r:id="rId189"/>
        </w:object>
      </w:r>
      <w:r>
        <w:rPr>
          <w:rFonts w:ascii="宋体" w:cs="宋体" w:eastAsia="宋体" w:hAnsi="宋体"/>
          <w:color w:val="000000"/>
        </w:rPr>
        <w:t>延长线相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4" o:ole="" o:oleicon="f" style="width:16pt;height:13pt" type="#_x0000_t75">
            <v:imagedata o:title="eqIdac047e91852b91af639feec23a9598b2" r:id="rId190"/>
          </v:shape>
          <o:OLEObject DrawAspect="Content" ObjectID="_100" ProgID="Equation.DSMT4" ShapeID="_x0000_i1124" Type="Embed" r:id="rId191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5" o:ole="" o:oleicon="f" style="width:18pt;height:12pt" type="#_x0000_t75">
            <v:imagedata o:title="eqId20a541b81584a032f571159ea152c85a" r:id="rId192"/>
          </v:shape>
          <o:OLEObject DrawAspect="Content" ObjectID="_101" ProgID="Equation.DSMT4" ShapeID="_x0000_i1125" Type="Embed" r:id="rId193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6" o:ole="" o:oleicon="f" style="width:20.05pt;height:13.75pt" type="#_x0000_t75">
            <v:imagedata o:title="eqId0dc5c9827dfd0be5a9c85962d6ccbfb1" r:id="rId104"/>
          </v:shape>
          <o:OLEObject DrawAspect="Content" ObjectID="_102" ProgID="Equation.DSMT4" ShapeID="_x0000_i1126" Type="Embed" r:id="rId194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7" o:ole="" o:oleicon="f" style="width:13pt;height:13pt" type="#_x0000_t75">
            <v:imagedata o:title="eqId8455657dde27aabe6adb7b188e031c11" r:id="rId195"/>
          </v:shape>
          <o:OLEObject DrawAspect="Content" ObjectID="_103" ProgID="Equation.DSMT4" ShapeID="_x0000_i1127" Type="Embed" r:id="rId19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8" o:ole="" o:oleicon="f" style="width:25.05pt;height:31pt" type="#_x0000_t75">
            <v:imagedata o:title="eqIdef2652ed77b4a7c75dde37040cc838e8" r:id="rId197"/>
          </v:shape>
          <o:OLEObject DrawAspect="Content" ObjectID="_104" ProgID="Equation.DSMT4" ShapeID="_x0000_i1128" Type="Embed" r:id="rId198"/>
        </w:object>
      </w:r>
      <w:r>
        <w:rPr>
          <w:rFonts w:ascii="宋体" w:cs="宋体" w:eastAsia="宋体" w:hAnsi="宋体"/>
          <w:color w:val="000000"/>
        </w:rPr>
        <w:t>的最大值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438275"/>
            <wp:docPr descr="学科网(www.zxxk.com)--教育资源门户，提供试卷、教案、课件、论文、素材以及各类教学资源下载，还有大量而丰富的教学相关资讯！ /xqsJky2Pe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9" o:ole="" o:oleicon="f" style="width:12pt;height:30.75pt" type="#_x0000_t75">
            <v:imagedata o:title="eqId7294f5ae2a24ff42e84cd9773b2a7287" r:id="rId71"/>
          </v:shape>
          <o:OLEObject DrawAspect="Content" ObjectID="_105" ProgID="Equation.DSMT4" ShapeID="_x0000_i1129" Type="Embed" r:id="rId20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0" o:ole="" o:oleicon="f" style="width:12pt;height:31pt" type="#_x0000_t75">
            <v:imagedata o:title="eqId8b2a698891d42c70b597f0da4f215f09" r:id="rId73"/>
          </v:shape>
          <o:OLEObject DrawAspect="Content" ObjectID="_106" ProgID="Equation.DSMT4" ShapeID="_x0000_i1130" Type="Embed" r:id="rId20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1" o:ole="" o:oleicon="f" style="width:12pt;height:31pt" type="#_x0000_t75">
            <v:imagedata o:title="eqIdd599cb4a589f90b0205f24c2e1fa021e" r:id="rId202"/>
          </v:shape>
          <o:OLEObject DrawAspect="Content" ObjectID="_107" ProgID="Equation.DSMT4" ShapeID="_x0000_i1131" Type="Embed" r:id="rId20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2" o:ole="" o:oleicon="f" style="width:6.75pt;height:12.75pt" type="#_x0000_t75">
            <v:imagedata o:title="eqIdbdaa19de263700a15fcf213d64a8cd57" r:id="rId136"/>
          </v:shape>
          <o:OLEObject DrawAspect="Content" ObjectID="_108" ProgID="Equation.DSMT4" ShapeID="_x0000_i1132" Type="Embed" r:id="rId20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二次函数与一次函数的性质，相似三角形的判定与性质，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3" o:ole="" o:oleicon="f" style="width:18.8pt;height:11.8pt" type="#_x0000_t75">
            <v:imagedata o:title="eqId8e5c62f22d7afc5627fcb86599faa8e1" r:id="rId205"/>
          </v:shape>
          <o:OLEObject DrawAspect="Content" ObjectID="_109" ProgID="Equation.DSMT4" ShapeID="_x0000_i1133" Type="Embed" r:id="rId206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4" o:ole="" o:oleicon="f" style="width:18pt;height:12pt" type="#_x0000_t75">
            <v:imagedata o:title="eqId20a541b81584a032f571159ea152c85a" r:id="rId192"/>
          </v:shape>
          <o:OLEObject DrawAspect="Content" ObjectID="_110" ProgID="Equation.DSMT4" ShapeID="_x0000_i1134" Type="Embed" r:id="rId207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5" o:ole="" o:oleicon="f" style="width:13pt;height:13pt" type="#_x0000_t75">
            <v:imagedata o:title="eqId8455657dde27aabe6adb7b188e031c11" r:id="rId195"/>
          </v:shape>
          <o:OLEObject DrawAspect="Content" ObjectID="_111" ProgID="Equation.DSMT4" ShapeID="_x0000_i1135" Type="Embed" r:id="rId208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6" o:ole="" o:oleicon="f" style="width:44.25pt;height:20.25pt" type="#_x0000_t75">
            <v:imagedata o:title="eqId45d57173ef4cd72eb270686875dfd623" r:id="rId209"/>
          </v:shape>
          <o:OLEObject DrawAspect="Content" ObjectID="_112" ProgID="Equation.DSMT4" ShapeID="_x0000_i1136" Type="Embed" r:id="rId2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7" o:ole="" o:oleicon="f" style="width:39pt;height:20.25pt" type="#_x0000_t75">
            <v:imagedata o:title="eqId69fff64ee6ea236550185efc7ed1b598" r:id="rId211"/>
          </v:shape>
          <o:OLEObject DrawAspect="Content" ObjectID="_113" ProgID="Equation.DSMT4" ShapeID="_x0000_i1137" Type="Embed" r:id="rId212"/>
        </w:object>
      </w:r>
      <w:r>
        <w:rPr>
          <w:rFonts w:ascii="宋体" w:cs="宋体" w:eastAsia="宋体" w:hAnsi="宋体"/>
          <w:color w:val="000000"/>
        </w:rPr>
        <w:t>，则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8" o:ole="" o:oleicon="f" style="width:20.05pt;height:13.75pt" type="#_x0000_t75">
            <v:imagedata o:title="eqId0dc5c9827dfd0be5a9c85962d6ccbfb1" r:id="rId104"/>
          </v:shape>
          <o:OLEObject DrawAspect="Content" ObjectID="_114" ProgID="Equation.DSMT4" ShapeID="_x0000_i1138" Type="Embed" r:id="rId213"/>
        </w:object>
      </w:r>
      <w:r>
        <w:rPr>
          <w:rFonts w:ascii="宋体" w:cs="宋体" w:eastAsia="宋体" w:hAnsi="宋体"/>
          <w:color w:val="000000"/>
        </w:rPr>
        <w:t>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9" o:ole="" o:oleicon="f" style="width:51.6pt;height:15.6pt" type="#_x0000_t75">
            <v:imagedata o:title="eqId812eed46a589bde8b7c78a81a8cf9b9a" r:id="rId214"/>
          </v:shape>
          <o:OLEObject DrawAspect="Content" ObjectID="_115" ProgID="Equation.DSMT4" ShapeID="_x0000_i1139" Type="Embed" r:id="rId215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0" o:ole="" o:oleicon="f" style="width:83.25pt;height:21.75pt" type="#_x0000_t75">
            <v:imagedata o:title="eqIdb307cba62dfb10dfe9868b646f887cfd" r:id="rId216"/>
          </v:shape>
          <o:OLEObject DrawAspect="Content" ObjectID="_116" ProgID="Equation.DSMT4" ShapeID="_x0000_i1140" Type="Embed" r:id="rId21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1" o:ole="" o:oleicon="f" style="width:111.75pt;height:21.75pt" type="#_x0000_t75">
            <v:imagedata o:title="eqIdd1ba6eb6438eb35061fb1aa17dbdab2e" r:id="rId218"/>
          </v:shape>
          <o:OLEObject DrawAspect="Content" ObjectID="_117" ProgID="Equation.DSMT4" ShapeID="_x0000_i1141" Type="Embed" r:id="rId219"/>
        </w:object>
      </w:r>
      <w:r>
        <w:rPr>
          <w:rFonts w:ascii="宋体" w:cs="宋体" w:eastAsia="宋体" w:hAnsi="宋体"/>
          <w:color w:val="000000"/>
        </w:rPr>
        <w:t>，然后证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2" o:ole="" o:oleicon="f" style="width:88.3pt;height:13.75pt" type="#_x0000_t75">
            <v:imagedata o:title="eqIdd9070401eab214d42a8c1a500368e36a" r:id="rId220"/>
          </v:shape>
          <o:OLEObject DrawAspect="Content" ObjectID="_118" ProgID="Equation.DSMT4" ShapeID="_x0000_i1142" Type="Embed" r:id="rId221"/>
        </w:object>
      </w:r>
      <w:r>
        <w:rPr>
          <w:rFonts w:ascii="宋体" w:cs="宋体" w:eastAsia="宋体" w:hAnsi="宋体"/>
          <w:color w:val="000000"/>
        </w:rPr>
        <w:t>，由性质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3" o:ole="" o:oleicon="f" style="width:191.25pt;height:33pt" type="#_x0000_t75">
            <v:imagedata o:title="eqId77ce57cd540793d362c95eae1e1a4e7b" r:id="rId222"/>
          </v:shape>
          <o:OLEObject DrawAspect="Content" ObjectID="_119" ProgID="Equation.DSMT4" ShapeID="_x0000_i1143" Type="Embed" r:id="rId223"/>
        </w:object>
      </w:r>
      <w:r>
        <w:rPr>
          <w:rFonts w:ascii="宋体" w:cs="宋体" w:eastAsia="宋体" w:hAnsi="宋体"/>
          <w:color w:val="000000"/>
        </w:rPr>
        <w:t>，最后由二次函数的性质即可求解，掌握知识点的应用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4" o:ole="" o:oleicon="f" style="width:18.8pt;height:11.8pt" type="#_x0000_t75">
            <v:imagedata o:title="eqId8e5c62f22d7afc5627fcb86599faa8e1" r:id="rId205"/>
          </v:shape>
          <o:OLEObject DrawAspect="Content" ObjectID="_120" ProgID="Equation.DSMT4" ShapeID="_x0000_i1144" Type="Embed" r:id="rId224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5" o:ole="" o:oleicon="f" style="width:18pt;height:12pt" type="#_x0000_t75">
            <v:imagedata o:title="eqId20a541b81584a032f571159ea152c85a" r:id="rId192"/>
          </v:shape>
          <o:OLEObject DrawAspect="Content" ObjectID="_121" ProgID="Equation.DSMT4" ShapeID="_x0000_i1145" Type="Embed" r:id="rId225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6" o:ole="" o:oleicon="f" style="width:13pt;height:13pt" type="#_x0000_t75">
            <v:imagedata o:title="eqId8455657dde27aabe6adb7b188e031c11" r:id="rId195"/>
          </v:shape>
          <o:OLEObject DrawAspect="Content" ObjectID="_122" ProgID="Equation.DSMT4" ShapeID="_x0000_i1146" Type="Embed" r:id="rId2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62100" cy="1581150"/>
            <wp:docPr descr="学科网(www.zxxk.com)--教育资源门户，提供试卷、教案、课件、论文、素材以及各类教学资源下载，还有大量而丰富的教学相关资讯！ /xqsJky2Pe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7" o:ole="" o:oleicon="f" style="width:82pt;height:18pt" type="#_x0000_t75">
            <v:imagedata o:title="eqId8e8cce0038e85b37ac01672aa2ccc042" r:id="rId170"/>
          </v:shape>
          <o:OLEObject DrawAspect="Content" ObjectID="_123" ProgID="Equation.DSMT4" ShapeID="_x0000_i1147" Type="Embed" r:id="rId228"/>
        </w:object>
      </w:r>
      <w:r>
        <w:rPr>
          <w:rFonts w:ascii="宋体" w:cs="宋体" w:eastAsia="宋体" w:hAnsi="宋体"/>
          <w:color w:val="000000"/>
        </w:rPr>
        <w:t>得，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8" o:ole="" o:oleicon="f" style="width:26.15pt;height:15.15pt" type="#_x0000_t75">
            <v:imagedata o:title="eqIde2a7df955fc17e92fd86302f8c34664a" r:id="rId229"/>
          </v:shape>
          <o:OLEObject DrawAspect="Content" ObjectID="_124" ProgID="Equation.DSMT4" ShapeID="_x0000_i1148" Type="Embed" r:id="rId230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9" o:ole="" o:oleicon="f" style="width:78.75pt;height:15.75pt" type="#_x0000_t75">
            <v:imagedata o:title="eqId675c6752cb1e1d3d9c460935142f6be1" r:id="rId231"/>
          </v:shape>
          <o:OLEObject DrawAspect="Content" ObjectID="_125" ProgID="Equation.DSMT4" ShapeID="_x0000_i1149" Type="Embed" r:id="rId2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0" o:ole="" o:oleicon="f" style="width:37.05pt;height:18.25pt" type="#_x0000_t75">
            <v:imagedata o:title="eqIdd4049b329e8cf711663e050e0dc9cdea" r:id="rId233"/>
          </v:shape>
          <o:OLEObject DrawAspect="Content" ObjectID="_126" ProgID="Equation.DSMT4" ShapeID="_x0000_i1150" Type="Embed" r:id="rId23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1" o:ole="" o:oleicon="f" style="width:31.85pt;height:18.25pt" type="#_x0000_t75">
            <v:imagedata o:title="eqId7c7b380d82f311ec47be64bbd9fd32e1" r:id="rId235"/>
          </v:shape>
          <o:OLEObject DrawAspect="Content" ObjectID="_127" ProgID="Equation.DSMT4" ShapeID="_x0000_i1151" Type="Embed" r:id="rId2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2" o:ole="" o:oleicon="f" style="width:44.25pt;height:20.25pt" type="#_x0000_t75">
            <v:imagedata o:title="eqId45d57173ef4cd72eb270686875dfd623" r:id="rId209"/>
          </v:shape>
          <o:OLEObject DrawAspect="Content" ObjectID="_128" ProgID="Equation.DSMT4" ShapeID="_x0000_i1152" Type="Embed" r:id="rId23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3" o:ole="" o:oleicon="f" style="width:39pt;height:20.25pt" type="#_x0000_t75">
            <v:imagedata o:title="eqId69fff64ee6ea236550185efc7ed1b598" r:id="rId211"/>
          </v:shape>
          <o:OLEObject DrawAspect="Content" ObjectID="_129" ProgID="Equation.DSMT4" ShapeID="_x0000_i1153" Type="Embed" r:id="rId2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4" o:ole="" o:oleicon="f" style="width:37pt;height:13.95pt" type="#_x0000_t75">
            <v:imagedata o:title="eqId9f08273d339dc5ddbb89aa67bb8205e6" r:id="rId239"/>
          </v:shape>
          <o:OLEObject DrawAspect="Content" ObjectID="_130" ProgID="Equation.DSMT4" ShapeID="_x0000_i1154" Type="Embed" r:id="rId2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5" o:ole="" o:oleicon="f" style="width:28pt;height:14pt" type="#_x0000_t75">
            <v:imagedata o:title="eqIdbb45f673c56a289ea78831c9237e8d20" r:id="rId241"/>
          </v:shape>
          <o:OLEObject DrawAspect="Content" ObjectID="_131" ProgID="Equation.DSMT4" ShapeID="_x0000_i1155" Type="Embed" r:id="rId242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6" o:ole="" o:oleicon="f" style="width:29.25pt;height:15.75pt" type="#_x0000_t75">
            <v:imagedata o:title="eqIdbe0be09ce9e5037da82d1bef730b2e9f" r:id="rId243"/>
          </v:shape>
          <o:OLEObject DrawAspect="Content" ObjectID="_132" ProgID="Equation.DSMT4" ShapeID="_x0000_i1156" Type="Embed" r:id="rId2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7" o:ole="" o:oleicon="f" style="width:39pt;height:20.25pt" type="#_x0000_t75">
            <v:imagedata o:title="eqId1b78826c9592f445509cb510a47cb60f" r:id="rId245"/>
          </v:shape>
          <o:OLEObject DrawAspect="Content" ObjectID="_133" ProgID="Equation.DSMT4" ShapeID="_x0000_i1157" Type="Embed" r:id="rId2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8" o:ole="" o:oleicon="f" style="width:20.05pt;height:13.75pt" type="#_x0000_t75">
            <v:imagedata o:title="eqId0dc5c9827dfd0be5a9c85962d6ccbfb1" r:id="rId104"/>
          </v:shape>
          <o:OLEObject DrawAspect="Content" ObjectID="_134" ProgID="Equation.DSMT4" ShapeID="_x0000_i1158" Type="Embed" r:id="rId247"/>
        </w:object>
      </w:r>
      <w:r>
        <w:rPr>
          <w:rFonts w:ascii="宋体" w:cs="宋体" w:eastAsia="宋体" w:hAnsi="宋体"/>
          <w:color w:val="000000"/>
        </w:rPr>
        <w:t>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9" o:ole="" o:oleicon="f" style="width:50.25pt;height:16.3pt" type="#_x0000_t75">
            <v:imagedata o:title="eqIdc15fb18163df0690365a0d2e7ee88f5a" r:id="rId248"/>
          </v:shape>
          <o:OLEObject DrawAspect="Content" ObjectID="_135" ProgID="Equation.DSMT4" ShapeID="_x0000_i1159" Type="Embed" r:id="rId2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0" o:ole="" o:oleicon="f" style="width:57pt;height:36pt" type="#_x0000_t75">
            <v:imagedata o:title="eqIdfb85d73cf42c8bd3336ab55eb13a186c" r:id="rId250"/>
          </v:shape>
          <o:OLEObject DrawAspect="Content" ObjectID="_136" ProgID="Equation.DSMT4" ShapeID="_x0000_i1160" Type="Embed" r:id="rId251"/>
        </w:object>
      </w:r>
      <w:r>
        <w:rPr>
          <w:rFonts w:ascii="宋体" w:cs="宋体" w:eastAsia="宋体" w:hAnsi="宋体"/>
          <w:color w:val="000000"/>
        </w:rPr>
        <w:t>，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1" o:ole="" o:oleicon="f" style="width:39.75pt;height:36pt" type="#_x0000_t75">
            <v:imagedata o:title="eqId8d6355ea40a85e51932a45428145d1c2" r:id="rId252"/>
          </v:shape>
          <o:OLEObject DrawAspect="Content" ObjectID="_137" ProgID="Equation.DSMT4" ShapeID="_x0000_i1161" Type="Embed" r:id="rId25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2" o:ole="" o:oleicon="f" style="width:20.05pt;height:13.75pt" type="#_x0000_t75">
            <v:imagedata o:title="eqId0dc5c9827dfd0be5a9c85962d6ccbfb1" r:id="rId104"/>
          </v:shape>
          <o:OLEObject DrawAspect="Content" ObjectID="_138" ProgID="Equation.DSMT4" ShapeID="_x0000_i1162" Type="Embed" r:id="rId254"/>
        </w:object>
      </w:r>
      <w:r>
        <w:rPr>
          <w:rFonts w:ascii="宋体" w:cs="宋体" w:eastAsia="宋体" w:hAnsi="宋体"/>
          <w:color w:val="000000"/>
        </w:rPr>
        <w:t>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3" o:ole="" o:oleicon="f" style="width:51.6pt;height:15.6pt" type="#_x0000_t75">
            <v:imagedata o:title="eqId812eed46a589bde8b7c78a81a8cf9b9a" r:id="rId214"/>
          </v:shape>
          <o:OLEObject DrawAspect="Content" ObjectID="_139" ProgID="Equation.DSMT4" ShapeID="_x0000_i1163" Type="Embed" r:id="rId2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4" o:ole="" o:oleicon="f" style="width:83.25pt;height:21.75pt" type="#_x0000_t75">
            <v:imagedata o:title="eqIdb307cba62dfb10dfe9868b646f887cfd" r:id="rId216"/>
          </v:shape>
          <o:OLEObject DrawAspect="Content" ObjectID="_140" ProgID="Equation.DSMT4" ShapeID="_x0000_i1164" Type="Embed" r:id="rId2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5" o:ole="" o:oleicon="f" style="width:39pt;height:13.2pt" type="#_x0000_t75">
            <v:imagedata o:title="eqId2ea9e9c9e878b5e1709338a066c388e3" r:id="rId187"/>
          </v:shape>
          <o:OLEObject DrawAspect="Content" ObjectID="_141" ProgID="Equation.DSMT4" ShapeID="_x0000_i1165" Type="Embed" r:id="rId257"/>
        </w:object>
      </w:r>
      <w:r>
        <w:rPr>
          <w:rFonts w:ascii="宋体" w:cs="宋体" w:eastAsia="宋体" w:hAnsi="宋体"/>
          <w:color w:val="000000"/>
        </w:rPr>
        <w:t>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6" o:ole="" o:oleicon="f" style="width:111.75pt;height:21.75pt" type="#_x0000_t75">
            <v:imagedata o:title="eqIdd1ba6eb6438eb35061fb1aa17dbdab2e" r:id="rId218"/>
          </v:shape>
          <o:OLEObject DrawAspect="Content" ObjectID="_142" ProgID="Equation.DSMT4" ShapeID="_x0000_i1166" Type="Embed" r:id="rId2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7" o:ole="" o:oleicon="f" style="width:135.75pt;height:21.75pt" type="#_x0000_t75">
            <v:imagedata o:title="eqId7fd56eebf0d561f7c4063c6b2ec977f1" r:id="rId259"/>
          </v:shape>
          <o:OLEObject DrawAspect="Content" ObjectID="_143" ProgID="Equation.DSMT4" ShapeID="_x0000_i1167" Type="Embed" r:id="rId2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8" o:ole="" o:oleicon="f" style="width:39pt;height:13.2pt" type="#_x0000_t75">
            <v:imagedata o:title="eqId2ea9e9c9e878b5e1709338a066c388e3" r:id="rId187"/>
          </v:shape>
          <o:OLEObject DrawAspect="Content" ObjectID="_144" ProgID="Equation.DSMT4" ShapeID="_x0000_i1168" Type="Embed" r:id="rId261"/>
        </w:object>
      </w:r>
      <w:r>
        <w:rPr>
          <w:rFonts w:ascii="宋体" w:cs="宋体" w:eastAsia="宋体" w:hAnsi="宋体"/>
          <w:color w:val="000000"/>
        </w:rPr>
        <w:t>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9" o:ole="" o:oleicon="f" style="width:88.3pt;height:13.75pt" type="#_x0000_t75">
            <v:imagedata o:title="eqIdd9070401eab214d42a8c1a500368e36a" r:id="rId220"/>
          </v:shape>
          <o:OLEObject DrawAspect="Content" ObjectID="_145" ProgID="Equation.DSMT4" ShapeID="_x0000_i1169" Type="Embed" r:id="rId2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0" o:ole="" o:oleicon="f" style="width:191.25pt;height:33pt" type="#_x0000_t75">
            <v:imagedata o:title="eqId77ce57cd540793d362c95eae1e1a4e7b" r:id="rId222"/>
          </v:shape>
          <o:OLEObject DrawAspect="Content" ObjectID="_146" ProgID="Equation.DSMT4" ShapeID="_x0000_i1170" Type="Embed" r:id="rId2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1" o:ole="" o:oleicon="f" style="width:25.05pt;height:14.1pt" type="#_x0000_t75">
            <v:imagedata o:title="eqId8cbeede118c407a800b05757b9a1393e" r:id="rId264"/>
          </v:shape>
          <o:OLEObject DrawAspect="Content" ObjectID="_147" ProgID="Equation.DSMT4" ShapeID="_x0000_i1171" Type="Embed" r:id="rId265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2" o:ole="" o:oleicon="f" style="width:25.05pt;height:31pt" type="#_x0000_t75">
            <v:imagedata o:title="eqIdef2652ed77b4a7c75dde37040cc838e8" r:id="rId197"/>
          </v:shape>
          <o:OLEObject DrawAspect="Content" ObjectID="_148" ProgID="Equation.DSMT4" ShapeID="_x0000_i1172" Type="Embed" r:id="rId266"/>
        </w:object>
      </w:r>
      <w:r>
        <w:rPr>
          <w:rFonts w:ascii="宋体" w:cs="宋体" w:eastAsia="宋体" w:hAnsi="宋体"/>
          <w:color w:val="000000"/>
        </w:rPr>
        <w:t>的最大值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3" o:ole="" o:oleicon="f" style="width:12pt;height:30.75pt" type="#_x0000_t75">
            <v:imagedata o:title="eqId7294f5ae2a24ff42e84cd9773b2a7287" r:id="rId71"/>
          </v:shape>
          <o:OLEObject DrawAspect="Content" ObjectID="_149" ProgID="Equation.DSMT4" ShapeID="_x0000_i1173" Type="Embed" r:id="rId2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4" o:ole="" o:oleicon="f" style="width:11.25pt;height:11.25pt" type="#_x0000_t75">
            <v:imagedata o:title="eqIdff4489d9b83072184c0e1d6b09be50ca" r:id="rId268"/>
          </v:shape>
          <o:OLEObject DrawAspect="Content" ObjectID="_150" ProgID="Equation.DSMT4" ShapeID="_x0000_i1174" Type="Embed" r:id="rId26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第二部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 xml:space="preserve">  </w:t>
      </w:r>
      <w:r>
        <w:rPr>
          <w:rFonts w:ascii="宋体" w:cs="宋体" w:eastAsia="宋体" w:hAnsi="宋体"/>
          <w:b/>
          <w:color w:val="000000"/>
          <w:sz w:val="24"/>
        </w:rPr>
        <w:t>非选择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分解因式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5" o:ole="" o:oleicon="f" style="width:47.25pt;height:15.75pt" type="#_x0000_t75">
            <v:imagedata o:title="eqId4fc2ff1c835b2e1ad3622d7b94dc018b" r:id="rId270"/>
          </v:shape>
          <o:OLEObject DrawAspect="Content" ObjectID="_151" ProgID="Equation.DSMT4" ShapeID="_x0000_i1175" Type="Embed" r:id="rId271"/>
        </w:objec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6" o:ole="" o:oleicon="f" style="width:42.75pt;height:20.25pt" type="#_x0000_t75">
            <v:imagedata o:title="eqIde99fe15b2caf92029306ad763d7b548b" r:id="rId272"/>
          </v:shape>
          <o:OLEObject DrawAspect="Content" ObjectID="_152" ProgID="Equation.DSMT4" ShapeID="_x0000_i1176" Type="Embed" r:id="rId273"/>
        </w:object>
      </w:r>
      <w:r>
        <w:rPr>
          <w:color w:val="000000"/>
        </w:rPr>
        <w:br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直接提取公因式进行计算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7" o:ole="" o:oleicon="f" style="width:38.15pt;height:16.3pt" type="#_x0000_t75">
            <v:imagedata o:title="eqIdf1bd2498d01c2d11676c0293d6de8086" r:id="rId274"/>
          </v:shape>
          <o:OLEObject DrawAspect="Content" ObjectID="_153" ProgID="Equation.DSMT4" ShapeID="_x0000_i1177" Type="Embed" r:id="rId27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178" o:ole="" o:oleicon="f" style="width:52.5pt;height:20.25pt" type="#_x0000_t75">
            <v:imagedata o:title="eqId6d732218d69dea9fb69503f105c4cc42" r:id="rId276"/>
          </v:shape>
          <o:OLEObject DrawAspect="Content" ObjectID="_154" ProgID="Equation.DSMT4" ShapeID="_x0000_i1178" Type="Embed" r:id="rId27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9" o:ole="" o:oleicon="f" style="width:42.75pt;height:20.25pt" type="#_x0000_t75">
            <v:imagedata o:title="eqId1c318d9098ac62f55cdfcd91d46faa44" r:id="rId278"/>
          </v:shape>
          <o:OLEObject DrawAspect="Content" ObjectID="_155" ProgID="Equation.DSMT4" ShapeID="_x0000_i1179" Type="Embed" r:id="rId27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因式分解，把一个多项式化成几个整式的乘积的形式，叫做因式分解．因式分解常用的方法有：①提公因式法；②公式法；③十字相乘法；④分组分解法．因式分解必须分解到每个因式都不能再分解为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0" o:ole="" o:oleicon="f" style="width:31.2pt;height:18pt" type="#_x0000_t75">
            <v:imagedata o:title="eqId027830fc47290062692964077ee481e4" r:id="rId280"/>
          </v:shape>
          <o:OLEObject DrawAspect="Content" ObjectID="_156" ProgID="Equation.DSMT4" ShapeID="_x0000_i1180" Type="Embed" r:id="rId281"/>
        </w:object>
      </w:r>
      <w:r>
        <w:rPr>
          <w:rFonts w:ascii="宋体" w:cs="宋体" w:eastAsia="宋体" w:hAnsi="宋体"/>
          <w:color w:val="000000"/>
        </w:rPr>
        <w:t>，线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1" o:ole="" o:oleicon="f" style="width:20.05pt;height:13.75pt" type="#_x0000_t75">
            <v:imagedata o:title="eqId0dc5c9827dfd0be5a9c85962d6ccbfb1" r:id="rId104"/>
          </v:shape>
          <o:OLEObject DrawAspect="Content" ObjectID="_157" ProgID="Equation.DSMT4" ShapeID="_x0000_i1181" Type="Embed" r:id="rId282"/>
        </w:object>
      </w:r>
      <w:r>
        <w:rPr>
          <w:rFonts w:ascii="宋体" w:cs="宋体" w:eastAsia="宋体" w:hAnsi="宋体"/>
          <w:color w:val="000000"/>
        </w:rPr>
        <w:t>分别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2" o:ole="" o:oleicon="f" style="width:9pt;height:18pt" type="#_x0000_t75">
            <v:imagedata o:title="eqId2e9b0f5f44abbc6544a2f672b025b013" r:id="rId283"/>
          </v:shape>
          <o:OLEObject DrawAspect="Content" ObjectID="_158" ProgID="Equation.DSMT4" ShapeID="_x0000_i1182" Type="Embed" r:id="rId2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3" o:ole="" o:oleicon="f" style="width:10.2pt;height:18.25pt" type="#_x0000_t75">
            <v:imagedata o:title="eqId3f6f17bc385bafb37e8f964e5eb99cd0" r:id="rId285"/>
          </v:shape>
          <o:OLEObject DrawAspect="Content" ObjectID="_159" ProgID="Equation.DSMT4" ShapeID="_x0000_i1183" Type="Embed" r:id="rId286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过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4" o:ole="" o:oleicon="f" style="width:49.2pt;height:13.8pt" type="#_x0000_t75">
            <v:imagedata o:title="eqId080db3af81b29ed10144a1c2e2a4fb8a" r:id="rId287"/>
          </v:shape>
          <o:OLEObject DrawAspect="Content" ObjectID="_160" ProgID="Equation.DSMT4" ShapeID="_x0000_i1184" Type="Embed" r:id="rId288"/>
        </w:object>
      </w:r>
      <w:r>
        <w:rPr>
          <w:rFonts w:ascii="宋体" w:cs="宋体" w:eastAsia="宋体" w:hAnsi="宋体"/>
          <w:color w:val="000000"/>
        </w:rPr>
        <w:t>，交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5" o:ole="" o:oleicon="f" style="width:9pt;height:18pt" type="#_x0000_t75">
            <v:imagedata o:title="eqId2e9b0f5f44abbc6544a2f672b025b013" r:id="rId283"/>
          </v:shape>
          <o:OLEObject DrawAspect="Content" ObjectID="_161" ProgID="Equation.DSMT4" ShapeID="_x0000_i1185" Type="Embed" r:id="rId289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6" o:ole="" o:oleicon="f" style="width:65pt;height:13.95pt" type="#_x0000_t75">
            <v:imagedata o:title="eqId115d56f2dca3e53ef6db9761cfef7f6e" r:id="rId290"/>
          </v:shape>
          <o:OLEObject DrawAspect="Content" ObjectID="_162" ProgID="Equation.DSMT4" ShapeID="_x0000_i1186" Type="Embed" r:id="rId29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7" o:ole="" o:oleicon="f" style="width:36pt;height:14.25pt" type="#_x0000_t75">
            <v:imagedata o:title="eqIddb866ecc0c098bfc32ec8a43b65bdd58" r:id="rId292"/>
          </v:shape>
          <o:OLEObject DrawAspect="Content" ObjectID="_163" ProgID="Equation.DSMT4" ShapeID="_x0000_i1187" Type="Embed" r:id="rId293"/>
        </w:object>
      </w:r>
      <w:r>
        <w:rPr>
          <w:rFonts w:ascii="宋体" w:cs="宋体" w:eastAsia="宋体" w:hAnsi="宋体"/>
          <w:color w:val="000000"/>
        </w:rPr>
        <w:t>的度数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81125" cy="876300"/>
            <wp:docPr descr="学科网(www.zxxk.com)--教育资源门户，提供试卷、教案、课件、论文、素材以及各类教学资源下载，还有大量而丰富的教学相关资讯！ /xqsJky2Pe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8" o:ole="" o:oleicon="f" style="width:20pt;height:13.95pt" type="#_x0000_t75">
            <v:imagedata o:title="eqId16aa0b9869db50a9ab48cc32925d8e96" r:id="rId295"/>
          </v:shape>
          <o:OLEObject DrawAspect="Content" ObjectID="_164" ProgID="Equation.DSMT4" ShapeID="_x0000_i1188" Type="Embed" r:id="rId29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平行线的性质，垂直的性质等知识．由垂直关系及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9" o:ole="" o:oleicon="f" style="width:65pt;height:13.95pt" type="#_x0000_t75">
            <v:imagedata o:title="eqId115d56f2dca3e53ef6db9761cfef7f6e" r:id="rId290"/>
          </v:shape>
          <o:OLEObject DrawAspect="Content" ObjectID="_165" ProgID="Equation.DSMT4" ShapeID="_x0000_i1189" Type="Embed" r:id="rId297"/>
        </w:object>
      </w:r>
      <w:r>
        <w:rPr>
          <w:rFonts w:ascii="宋体" w:cs="宋体" w:eastAsia="宋体" w:hAnsi="宋体"/>
          <w:color w:val="000000"/>
        </w:rPr>
        <w:t>可求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0" o:ole="" o:oleicon="f" style="width:39pt;height:13pt" type="#_x0000_t75">
            <v:imagedata o:title="eqId868ff1350bd72625328c85c3097cd85e" r:id="rId298"/>
          </v:shape>
          <o:OLEObject DrawAspect="Content" ObjectID="_166" ProgID="Equation.DSMT4" ShapeID="_x0000_i1190" Type="Embed" r:id="rId299"/>
        </w:object>
      </w:r>
      <w:r>
        <w:rPr>
          <w:rFonts w:ascii="宋体" w:cs="宋体" w:eastAsia="宋体" w:hAnsi="宋体"/>
          <w:color w:val="000000"/>
        </w:rPr>
        <w:t>的度数，由平行线的性质可求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1" o:ole="" o:oleicon="f" style="width:36pt;height:14.25pt" type="#_x0000_t75">
            <v:imagedata o:title="eqIddb866ecc0c098bfc32ec8a43b65bdd58" r:id="rId292"/>
          </v:shape>
          <o:OLEObject DrawAspect="Content" ObjectID="_167" ProgID="Equation.DSMT4" ShapeID="_x0000_i1191" Type="Embed" r:id="rId300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2" o:ole="" o:oleicon="f" style="width:49.2pt;height:13.8pt" type="#_x0000_t75">
            <v:imagedata o:title="eqId080db3af81b29ed10144a1c2e2a4fb8a" r:id="rId287"/>
          </v:shape>
          <o:OLEObject DrawAspect="Content" ObjectID="_168" ProgID="Equation.DSMT4" ShapeID="_x0000_i1192" Type="Embed" r:id="rId30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3" o:ole="" o:oleicon="f" style="width:65pt;height:13.95pt" type="#_x0000_t75">
            <v:imagedata o:title="eqId115d56f2dca3e53ef6db9761cfef7f6e" r:id="rId290"/>
          </v:shape>
          <o:OLEObject DrawAspect="Content" ObjectID="_169" ProgID="Equation.DSMT4" ShapeID="_x0000_i1193" Type="Embed" r:id="rId3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4" o:ole="" o:oleicon="f" style="width:122.1pt;height:14.4pt" type="#_x0000_t75">
            <v:imagedata o:title="eqIdb1d19b9d038ff5133687cce0cef07579" r:id="rId303"/>
          </v:shape>
          <o:OLEObject DrawAspect="Content" ObjectID="_170" ProgID="Equation.DSMT4" ShapeID="_x0000_i1194" Type="Embed" r:id="rId30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5" o:ole="" o:oleicon="f" style="width:31.2pt;height:18pt" type="#_x0000_t75">
            <v:imagedata o:title="eqId027830fc47290062692964077ee481e4" r:id="rId280"/>
          </v:shape>
          <o:OLEObject DrawAspect="Content" ObjectID="_171" ProgID="Equation.DSMT4" ShapeID="_x0000_i1195" Type="Embed" r:id="rId30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6" o:ole="" o:oleicon="f" style="width:109.2pt;height:13.8pt" type="#_x0000_t75">
            <v:imagedata o:title="eqId6a18e1d604300305fc6e72294c144895" r:id="rId306"/>
          </v:shape>
          <o:OLEObject DrawAspect="Content" ObjectID="_172" ProgID="Equation.DSMT4" ShapeID="_x0000_i1196" Type="Embed" r:id="rId3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7" o:ole="" o:oleicon="f" style="width:20pt;height:13.95pt" type="#_x0000_t75">
            <v:imagedata o:title="eqId16aa0b9869db50a9ab48cc32925d8e96" r:id="rId295"/>
          </v:shape>
          <o:OLEObject DrawAspect="Content" ObjectID="_173" ProgID="Equation.DSMT4" ShapeID="_x0000_i1197" Type="Embed" r:id="rId30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电学中，串联电路电压</w:t>
      </w:r>
      <w:r>
        <w:rPr>
          <w:rFonts w:ascii="Times New Roman" w:cs="Times New Roman" w:eastAsia="Times New Roman" w:hAnsi="Times New Roman"/>
          <w:i/>
          <w:color w:val="000000"/>
        </w:rPr>
        <w:t>U</w:t>
      </w:r>
      <w:r>
        <w:rPr>
          <w:rFonts w:ascii="宋体" w:cs="宋体" w:eastAsia="宋体" w:hAnsi="宋体"/>
          <w:color w:val="000000"/>
        </w:rPr>
        <w:t>（伏特）一定时，电流</w:t>
      </w:r>
      <w:r>
        <w:rPr>
          <w:rFonts w:ascii="Times New Roman" w:cs="Times New Roman" w:eastAsia="Times New Roman" w:hAnsi="Times New Roman"/>
          <w:i/>
          <w:color w:val="000000"/>
        </w:rPr>
        <w:t>I</w:t>
      </w:r>
      <w:r>
        <w:rPr>
          <w:rFonts w:ascii="宋体" w:cs="宋体" w:eastAsia="宋体" w:hAnsi="宋体"/>
          <w:color w:val="000000"/>
        </w:rPr>
        <w:t>（安培）和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rFonts w:ascii="宋体" w:cs="宋体" w:eastAsia="宋体" w:hAnsi="宋体"/>
          <w:color w:val="000000"/>
        </w:rPr>
        <w:t>（欧姆）成反比例函数关系，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8" o:ole="" o:oleicon="f" style="width:27pt;height:14pt" type="#_x0000_t75">
            <v:imagedata o:title="eqId50c24825e8ff55b5f4c8d9ad2558a03b" r:id="rId309"/>
          </v:shape>
          <o:OLEObject DrawAspect="Content" ObjectID="_174" ProgID="Equation.DSMT4" ShapeID="_x0000_i1198" Type="Embed" r:id="rId310"/>
        </w:object>
      </w:r>
      <w:r>
        <w:rPr>
          <w:rFonts w:ascii="宋体" w:cs="宋体" w:eastAsia="宋体" w:hAnsi="宋体"/>
          <w:color w:val="000000"/>
        </w:rPr>
        <w:t>安培时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99" o:ole="" o:oleicon="f" style="width:31pt;height:12pt" type="#_x0000_t75">
            <v:imagedata o:title="eqIdd7fccea042bf63206469605500e17f62" r:id="rId311"/>
          </v:shape>
          <o:OLEObject DrawAspect="Content" ObjectID="_175" ProgID="Equation.DSMT4" ShapeID="_x0000_i1199" Type="Embed" r:id="rId312"/>
        </w:object>
      </w:r>
      <w:r>
        <w:rPr>
          <w:rFonts w:ascii="宋体" w:cs="宋体" w:eastAsia="宋体" w:hAnsi="宋体"/>
          <w:color w:val="000000"/>
        </w:rPr>
        <w:t>欧姆，则电流</w:t>
      </w:r>
      <w:r>
        <w:rPr>
          <w:rFonts w:ascii="Times New Roman" w:cs="Times New Roman" w:eastAsia="Times New Roman" w:hAnsi="Times New Roman"/>
          <w:i/>
          <w:color w:val="000000"/>
        </w:rPr>
        <w:t>I</w:t>
      </w:r>
      <w:r>
        <w:rPr>
          <w:rFonts w:ascii="宋体" w:cs="宋体" w:eastAsia="宋体" w:hAnsi="宋体"/>
          <w:color w:val="000000"/>
        </w:rPr>
        <w:t>（安培）关于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rFonts w:ascii="宋体" w:cs="宋体" w:eastAsia="宋体" w:hAnsi="宋体"/>
          <w:color w:val="000000"/>
        </w:rPr>
        <w:t>（欧姆）的函数关系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0" o:ole="" o:oleicon="f" style="width:31.25pt;height:27.85pt;mso-position-horizontal-relative:page;mso-position-vertical-relative:page" type="#_x0000_t75">
            <v:imagedata o:title="eqId340455e82c3eaa664b1d3de507794eeb" r:id="rId313"/>
          </v:shape>
          <o:OLEObject DrawAspect="Content" ObjectID="_176" ProgID="Equation.DSMT4" ShapeID="_x0000_i1200" Type="Embed" r:id="rId31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求反比例函数解析式，灵活运用待定系数法成为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直接运用待定系数法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电流</w:t>
      </w:r>
      <w:r>
        <w:rPr>
          <w:rFonts w:ascii="Times New Roman" w:cs="Times New Roman" w:eastAsia="Times New Roman" w:hAnsi="Times New Roman"/>
          <w:i/>
          <w:color w:val="000000"/>
        </w:rPr>
        <w:t>I</w:t>
      </w:r>
      <w:r>
        <w:rPr>
          <w:rFonts w:ascii="宋体" w:cs="宋体" w:eastAsia="宋体" w:hAnsi="宋体"/>
          <w:color w:val="000000"/>
        </w:rPr>
        <w:t>（安培）关于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rFonts w:ascii="宋体" w:cs="宋体" w:eastAsia="宋体" w:hAnsi="宋体"/>
          <w:color w:val="000000"/>
        </w:rPr>
        <w:t>（欧姆）的函数关系是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1" o:ole="" o:oleicon="f" style="width:27.75pt;height:27.75pt;mso-position-horizontal-relative:page;mso-position-vertical-relative:page" type="#_x0000_t75">
            <v:imagedata o:title="eqIdb3af905388ea53780d31a300a9d76d16" r:id="rId315"/>
          </v:shape>
          <o:OLEObject DrawAspect="Content" ObjectID="_177" ProgID="Equation.DSMT4" ShapeID="_x0000_i1201" Type="Embed" r:id="rId3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有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2" o:ole="" o:oleicon="f" style="width:34.15pt;height:30.85pt" type="#_x0000_t75">
            <v:imagedata o:title="eqId0a2cc2bfb2302983e4ea643268c3cea0" r:id="rId317"/>
          </v:shape>
          <o:OLEObject DrawAspect="Content" ObjectID="_178" ProgID="Equation.DSMT4" ShapeID="_x0000_i1202" Type="Embed" r:id="rId318"/>
        </w:object>
      </w:r>
      <w:r>
        <w:rPr>
          <w:rFonts w:ascii="宋体" w:cs="宋体" w:eastAsia="宋体" w:hAnsi="宋体"/>
          <w:color w:val="000000"/>
        </w:rPr>
        <w:t>，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3" o:ole="" o:oleicon="f" style="width:35.25pt;height:14.25pt" type="#_x0000_t75">
            <v:imagedata o:title="eqId3028238b9cad0ffb450779967af1f423" r:id="rId319"/>
          </v:shape>
          <o:OLEObject DrawAspect="Content" ObjectID="_179" ProgID="Equation.DSMT4" ShapeID="_x0000_i1203" Type="Embed" r:id="rId32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电流</w:t>
      </w:r>
      <w:r>
        <w:rPr>
          <w:rFonts w:ascii="Times New Roman" w:cs="Times New Roman" w:eastAsia="Times New Roman" w:hAnsi="Times New Roman"/>
          <w:i/>
          <w:color w:val="000000"/>
        </w:rPr>
        <w:t>I</w:t>
      </w:r>
      <w:r>
        <w:rPr>
          <w:rFonts w:ascii="宋体" w:cs="宋体" w:eastAsia="宋体" w:hAnsi="宋体"/>
          <w:color w:val="000000"/>
        </w:rPr>
        <w:t>（安培）关于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rFonts w:ascii="宋体" w:cs="宋体" w:eastAsia="宋体" w:hAnsi="宋体"/>
          <w:color w:val="000000"/>
        </w:rPr>
        <w:t>（欧姆）的函数关系是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4" o:ole="" o:oleicon="f" style="width:31.25pt;height:27.85pt;mso-position-horizontal-relative:page;mso-position-vertical-relative:page" type="#_x0000_t75">
            <v:imagedata o:title="eqId340455e82c3eaa664b1d3de507794eeb" r:id="rId313"/>
          </v:shape>
          <o:OLEObject DrawAspect="Content" ObjectID="_180" ProgID="Equation.DSMT4" ShapeID="_x0000_i1204" Type="Embed" r:id="rId32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5" o:ole="" o:oleicon="f" style="width:31.25pt;height:27.85pt;mso-position-horizontal-relative:page;mso-position-vertical-relative:page" type="#_x0000_t75">
            <v:imagedata o:title="eqId340455e82c3eaa664b1d3de507794eeb" r:id="rId313"/>
          </v:shape>
          <o:OLEObject DrawAspect="Content" ObjectID="_181" ProgID="Equation.DSMT4" ShapeID="_x0000_i1205" Type="Embed" r:id="rId32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一个立体图形的主视图、左视图、俯视图完全相同，则这个立体图形可以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球体##正方体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由三视图确定几何体的形状，具有较强空间想象能力及对立体图形的认识成为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主视图、左视图、俯视图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2080" cy="167640"/>
            <wp:docPr id="9594746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474623" name="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分别从物体正面、左面和上面看据此即可解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一个立体图形的主视图、左视图、俯视图完全相同，则这个立体图形可以是球体（或正方体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球体或正方体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一个扇形的半径为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，圆心角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6" o:ole="" o:oleicon="f" style="width:24.75pt;height:14.25pt" type="#_x0000_t75">
            <v:imagedata o:title="eqIda6c0927afc571a7c966c98192040979e" r:id="rId98"/>
          </v:shape>
          <o:OLEObject DrawAspect="Content" ObjectID="_182" ProgID="Equation.DSMT4" ShapeID="_x0000_i1206" Type="Embed" r:id="rId324"/>
        </w:object>
      </w:r>
      <w:r>
        <w:rPr>
          <w:rFonts w:ascii="宋体" w:cs="宋体" w:eastAsia="宋体" w:hAnsi="宋体"/>
          <w:color w:val="000000"/>
        </w:rPr>
        <w:t>，用这个扇形围成圆锥的侧面（接缝处重叠部分忽略不计），则圆锥底面圆的半径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的是圆锥的性质，掌握圆锥底面周长等于侧面展开扇形的弧长是解题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利用扇形求出对应弧长，即可求出所围成的圆锥的底面半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由题意可知，扇形的弧长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7" o:ole="" o:oleicon="f" style="width:91.65pt;height:31.1pt" type="#_x0000_t75">
            <v:imagedata o:title="eqId7357191f84be5c820463e784fc1c6dd8" r:id="rId325"/>
          </v:shape>
          <o:OLEObject DrawAspect="Content" ObjectID="_183" ProgID="Equation.DSMT4" ShapeID="_x0000_i1207" Type="Embed" r:id="rId3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Segoe UI" w:cs="Segoe UI" w:eastAsia="Segoe UI" w:hAnsi="Segoe UI"/>
          <w:color w:val="000000"/>
        </w:rPr>
        <w:t>∴</w:t>
      </w:r>
      <w:r>
        <w:rPr>
          <w:rFonts w:ascii="宋体" w:cs="宋体" w:eastAsia="宋体" w:hAnsi="宋体"/>
          <w:color w:val="000000"/>
        </w:rPr>
        <w:t>底面周长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8" o:ole="" o:oleicon="f" style="width:17pt;height:13.95pt" type="#_x0000_t75">
            <v:imagedata o:title="eqId2804428c789eff0c917c50ac9aae0961" r:id="rId327"/>
          </v:shape>
          <o:OLEObject DrawAspect="Content" ObjectID="_184" ProgID="Equation.DSMT4" ShapeID="_x0000_i1208" Type="Embed" r:id="rId3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Segoe UI" w:cs="Segoe UI" w:eastAsia="Segoe UI" w:hAnsi="Segoe UI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09" o:ole="" o:oleicon="f" style="width:50.75pt;height:13.9pt" type="#_x0000_t75">
            <v:imagedata o:title="eqIdaac767c62c66dfa5b801b8244d726fbf" r:id="rId329"/>
          </v:shape>
          <o:OLEObject DrawAspect="Content" ObjectID="_185" ProgID="Equation.DSMT4" ShapeID="_x0000_i1209" Type="Embed" r:id="rId3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0" o:ole="" o:oleicon="f" style="width:28.8pt;height:13.8pt" type="#_x0000_t75">
            <v:imagedata o:title="eqIdaa9d49944b2ca4e5afce95aa7a1e45e0" r:id="rId331"/>
          </v:shape>
          <o:OLEObject DrawAspect="Content" ObjectID="_186" ProgID="Equation.DSMT4" ShapeID="_x0000_i1210" Type="Embed" r:id="rId3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：底面半径等于</w:t>
      </w:r>
      <w:r>
        <w:rPr>
          <w:rFonts w:ascii="Segoe UI" w:cs="Segoe UI" w:eastAsia="Segoe UI" w:hAnsi="Segoe UI"/>
          <w:color w:val="000000"/>
        </w:rPr>
        <w:t>3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Segoe UI" w:cs="Segoe UI" w:eastAsia="Segoe UI" w:hAnsi="Segoe UI"/>
          <w:color w:val="000000"/>
        </w:rPr>
        <w:t>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如图，在四边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1" o:ole="" o:oleicon="f" style="width:36pt;height:13.95pt" type="#_x0000_t75">
            <v:imagedata o:title="eqId411b38a18046fea8e9fab1f9f9b80a5f" r:id="rId333"/>
          </v:shape>
          <o:OLEObject DrawAspect="Content" ObjectID="_187" ProgID="Equation.DSMT4" ShapeID="_x0000_i1211" Type="Embed" r:id="rId334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2" o:ole="" o:oleicon="f" style="width:51.75pt;height:14.25pt" type="#_x0000_t75">
            <v:imagedata o:title="eqId6dceb5cc71fc50f20649f6b9535fd914" r:id="rId335"/>
          </v:shape>
          <o:OLEObject DrawAspect="Content" ObjectID="_188" ProgID="Equation.DSMT4" ShapeID="_x0000_i1212" Type="Embed" r:id="rId3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3" o:ole="" o:oleicon="f" style="width:49.9pt;height:14.15pt" type="#_x0000_t75">
            <v:imagedata o:title="eqId9b173ac8cc4ac4f1c9e1daaa605fbb27" r:id="rId337"/>
          </v:shape>
          <o:OLEObject DrawAspect="Content" ObjectID="_189" ProgID="Equation.DSMT4" ShapeID="_x0000_i1213" Type="Embed" r:id="rId338"/>
        </w:object>
      </w:r>
      <w:r>
        <w:rPr>
          <w:rFonts w:ascii="宋体" w:cs="宋体" w:eastAsia="宋体" w:hAnsi="宋体"/>
          <w:color w:val="000000"/>
        </w:rPr>
        <w:t>，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4" o:ole="" o:oleicon="f" style="width:19.95pt;height:13pt" type="#_x0000_t75">
            <v:imagedata o:title="eqIdf52a58fbaf4fea03567e88a9f0f6e37e" r:id="rId77"/>
          </v:shape>
          <o:OLEObject DrawAspect="Content" ObjectID="_190" ProgID="Equation.DSMT4" ShapeID="_x0000_i1214" Type="Embed" r:id="rId339"/>
        </w:object>
      </w:r>
      <w:r>
        <w:rPr>
          <w:rFonts w:ascii="宋体" w:cs="宋体" w:eastAsia="宋体" w:hAnsi="宋体"/>
          <w:color w:val="000000"/>
        </w:rPr>
        <w:t>为腰作等腰直角三角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5" o:ole="" o:oleicon="f" style="width:27pt;height:12.75pt" type="#_x0000_t75">
            <v:imagedata o:title="eqId23ba3f676fda6a2aaaa55c9f32874a51" r:id="rId340"/>
          </v:shape>
          <o:OLEObject DrawAspect="Content" ObjectID="_191" ProgID="Equation.DSMT4" ShapeID="_x0000_i1215" Type="Embed" r:id="rId341"/>
        </w:object>
      </w:r>
      <w:r>
        <w:rPr>
          <w:rFonts w:ascii="宋体" w:cs="宋体" w:eastAsia="宋体" w:hAnsi="宋体"/>
          <w:color w:val="000000"/>
        </w:rPr>
        <w:t>，顶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恰好落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6" o:ole="" o:oleicon="f" style="width:20pt;height:13.95pt" type="#_x0000_t75">
            <v:imagedata o:title="eqId9d78abbad68bbbf12af10cd40ef4c353" r:id="rId342"/>
          </v:shape>
          <o:OLEObject DrawAspect="Content" ObjectID="_192" ProgID="Equation.DSMT4" ShapeID="_x0000_i1216" Type="Embed" r:id="rId343"/>
        </w:object>
      </w:r>
      <w:r>
        <w:rPr>
          <w:rFonts w:ascii="宋体" w:cs="宋体" w:eastAsia="宋体" w:hAnsi="宋体"/>
          <w:color w:val="000000"/>
        </w:rPr>
        <w:t>边上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7" o:ole="" o:oleicon="f" style="width:48pt;height:17.25pt" type="#_x0000_t75">
            <v:imagedata o:title="eqIda88c44f558705de3bcefcfc0ece96b8f" r:id="rId344"/>
          </v:shape>
          <o:OLEObject DrawAspect="Content" ObjectID="_193" ProgID="Equation.DSMT4" ShapeID="_x0000_i1217" Type="Embed" r:id="rId34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8" o:ole="" o:oleicon="f" style="width:19pt;height:13.95pt" type="#_x0000_t75">
            <v:imagedata o:title="eqId4eedae8d316c76e3d0b451256de03fb9" r:id="rId346"/>
          </v:shape>
          <o:OLEObject DrawAspect="Content" ObjectID="_194" ProgID="Equation.DSMT4" ShapeID="_x0000_i1218" Type="Embed" r:id="rId347"/>
        </w:object>
      </w:r>
      <w:r>
        <w:rPr>
          <w:rFonts w:ascii="宋体" w:cs="宋体" w:eastAsia="宋体" w:hAnsi="宋体"/>
          <w:color w:val="000000"/>
        </w:rPr>
        <w:t>的长是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62125" cy="990600"/>
            <wp:docPr descr="学科网(www.zxxk.com)--教育资源门户，提供试卷、教案、课件、论文、素材以及各类教学资源下载，还有大量而丰富的教学相关资讯！ /xqsJky2Pe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过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19" o:ole="" o:oleicon="f" style="width:50.4pt;height:14.4pt" type="#_x0000_t75">
            <v:imagedata o:title="eqId4b6cc3789c0e9b7d1226aa0de3327599" r:id="rId349"/>
          </v:shape>
          <o:OLEObject DrawAspect="Content" ObjectID="_195" ProgID="Equation.DSMT4" ShapeID="_x0000_i1219" Type="Embed" r:id="rId350"/>
        </w:object>
      </w:r>
      <w:r>
        <w:rPr>
          <w:rFonts w:ascii="宋体" w:cs="宋体" w:eastAsia="宋体" w:hAnsi="宋体"/>
          <w:color w:val="000000"/>
        </w:rPr>
        <w:t>，交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0" o:ole="" o:oleicon="f" style="width:20.05pt;height:13.75pt" type="#_x0000_t75">
            <v:imagedata o:title="eqId0dc5c9827dfd0be5a9c85962d6ccbfb1" r:id="rId104"/>
          </v:shape>
          <o:OLEObject DrawAspect="Content" ObjectID="_196" ProgID="Equation.DSMT4" ShapeID="_x0000_i1220" Type="Embed" r:id="rId351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1" o:ole="" o:oleicon="f" style="width:75.05pt;height:12.65pt" type="#_x0000_t75">
            <v:imagedata o:title="eqIddbc0766896d3c6dfcf5a6b98faf5ce89" r:id="rId352"/>
          </v:shape>
          <o:OLEObject DrawAspect="Content" ObjectID="_197" ProgID="Equation.DSMT4" ShapeID="_x0000_i1221" Type="Embed" r:id="rId353"/>
        </w:object>
      </w:r>
      <w:r>
        <w:rPr>
          <w:rFonts w:ascii="宋体" w:cs="宋体" w:eastAsia="宋体" w:hAnsi="宋体"/>
          <w:color w:val="000000"/>
        </w:rPr>
        <w:t>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提示：如图，过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2" o:ole="" o:oleicon="f" style="width:50.4pt;height:14.4pt" type="#_x0000_t75">
            <v:imagedata o:title="eqId4b6cc3789c0e9b7d1226aa0de3327599" r:id="rId349"/>
          </v:shape>
          <o:OLEObject DrawAspect="Content" ObjectID="_198" ProgID="Equation.DSMT4" ShapeID="_x0000_i1222" Type="Embed" r:id="rId354"/>
        </w:object>
      </w:r>
      <w:r>
        <w:rPr>
          <w:rFonts w:ascii="宋体" w:cs="宋体" w:eastAsia="宋体" w:hAnsi="宋体"/>
          <w:color w:val="000000"/>
        </w:rPr>
        <w:t>，交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3" o:ole="" o:oleicon="f" style="width:20.05pt;height:13.75pt" type="#_x0000_t75">
            <v:imagedata o:title="eqId0dc5c9827dfd0be5a9c85962d6ccbfb1" r:id="rId104"/>
          </v:shape>
          <o:OLEObject DrawAspect="Content" ObjectID="_199" ProgID="Equation.DSMT4" ShapeID="_x0000_i1223" Type="Embed" r:id="rId355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14500" cy="1038225"/>
            <wp:docPr descr="学科网(www.zxxk.com)--教育资源门户，提供试卷、教案、课件、论文、素材以及各类教学资源下载，还有大量而丰富的教学相关资讯！ /xqsJky2Pe7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4" o:ole="" o:oleicon="f" style="width:33.75pt;height:12.75pt" type="#_x0000_t75">
            <v:imagedata o:title="eqIde742966e3711cfa53dce04022acf4bcc" r:id="rId357"/>
          </v:shape>
          <o:OLEObject DrawAspect="Content" ObjectID="_200" ProgID="Equation.DSMT4" ShapeID="_x0000_i1224" Type="Embed" r:id="rId358"/>
        </w:object>
      </w:r>
      <w:r>
        <w:rPr>
          <w:rFonts w:ascii="宋体" w:cs="宋体" w:eastAsia="宋体" w:hAnsi="宋体"/>
          <w:color w:val="000000"/>
        </w:rPr>
        <w:t>是等腰直角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5" o:ole="" o:oleicon="f" style="width:63.75pt;height:14.25pt" type="#_x0000_t75">
            <v:imagedata o:title="eqId0488d2f939ae98e8d4a51e37b91cc062" r:id="rId359"/>
          </v:shape>
          <o:OLEObject DrawAspect="Content" ObjectID="_201" ProgID="Equation.DSMT4" ShapeID="_x0000_i1225" Type="Embed" r:id="rId3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26" o:ole="" o:oleicon="f" style="width:111.75pt;height:33.75pt" type="#_x0000_t75">
            <v:imagedata o:title="eqId945c052f92ffe83524b68bba511969fe" r:id="rId361"/>
          </v:shape>
          <o:OLEObject DrawAspect="Content" ObjectID="_202" ProgID="Equation.DSMT4" ShapeID="_x0000_i1226" Type="Embed" r:id="rId3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27" o:ole="" o:oleicon="f" style="width:53.2pt;height:12.9pt;mso-position-horizontal-relative:page;mso-position-vertical-relative:page" type="#_x0000_t75">
            <v:imagedata o:title="eqId827fe53ab6b8804818c04b6c1d2f8d66" r:id="rId363"/>
          </v:shape>
          <o:OLEObject DrawAspect="Content" ObjectID="_203" ProgID="Equation.DSMT4" ShapeID="_x0000_i1227" Type="Embed" r:id="rId3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28" o:ole="" o:oleicon="f" style="width:41.25pt;height:14.25pt" type="#_x0000_t75">
            <v:imagedata o:title="eqId84d7929b2e68a4b3e992e7966c6023b9" r:id="rId365"/>
          </v:shape>
          <o:OLEObject DrawAspect="Content" ObjectID="_204" ProgID="Equation.DSMT4" ShapeID="_x0000_i1228" Type="Embed" r:id="rId366"/>
        </w:object>
      </w:r>
      <w:r>
        <w:rPr>
          <w:rFonts w:ascii="宋体" w:cs="宋体" w:eastAsia="宋体" w:hAnsi="宋体"/>
          <w:color w:val="000000"/>
        </w:rPr>
        <w:t>是等腰直角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29" o:ole="" o:oleicon="f" style="width:57pt;height:14.6pt" type="#_x0000_t75">
            <v:imagedata o:title="eqId9728a0240d2cefe20428ed0837a924cf" r:id="rId367"/>
          </v:shape>
          <o:OLEObject DrawAspect="Content" ObjectID="_205" ProgID="Equation.DSMT4" ShapeID="_x0000_i1229" Type="Embed" r:id="rId36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30" o:ole="" o:oleicon="f" style="width:65.25pt;height:14.25pt" type="#_x0000_t75">
            <v:imagedata o:title="eqId090b2575658e8d143b4bcca5244b2e3c" r:id="rId369"/>
          </v:shape>
          <o:OLEObject DrawAspect="Content" ObjectID="_206" ProgID="Equation.DSMT4" ShapeID="_x0000_i1230" Type="Embed" r:id="rId3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1" o:ole="" o:oleicon="f" style="width:214.5pt;height:13.5pt" type="#_x0000_t75">
            <v:imagedata o:title="eqId637abb71e1a94d9d3499aa6dcb7dd296" r:id="rId371"/>
          </v:shape>
          <o:OLEObject DrawAspect="Content" ObjectID="_207" ProgID="Equation.DSMT4" ShapeID="_x0000_i1231" Type="Embed" r:id="rId37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2" o:ole="" o:oleicon="f" style="width:162pt;height:13.5pt" type="#_x0000_t75">
            <v:imagedata o:title="eqId8d9c9bf984f7606887a90fd4d82a2e71" r:id="rId373"/>
          </v:shape>
          <o:OLEObject DrawAspect="Content" ObjectID="_208" ProgID="Equation.DSMT4" ShapeID="_x0000_i1232" Type="Embed" r:id="rId37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33" o:ole="" o:oleicon="f" style="width:163.15pt;height:13.9pt" type="#_x0000_t75">
            <v:imagedata o:title="eqIdb6b0628497aae596ddd60da8d9901403" r:id="rId375"/>
          </v:shape>
          <o:OLEObject DrawAspect="Content" ObjectID="_209" ProgID="Equation.DSMT4" ShapeID="_x0000_i1233" Type="Embed" r:id="rId3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4" o:ole="" o:oleicon="f" style="width:90pt;height:13.5pt" type="#_x0000_t75">
            <v:imagedata o:title="eqId31662c1fc6fd838767b816fc42a2245c" r:id="rId377"/>
          </v:shape>
          <o:OLEObject DrawAspect="Content" ObjectID="_210" ProgID="Equation.DSMT4" ShapeID="_x0000_i1234" Type="Embed" r:id="rId37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5" o:ole="" o:oleicon="f" style="width:49.6pt;height:13.6pt;mso-position-horizontal-relative:page;mso-position-vertical-relative:page;mso-wrap-style:square" type="#_x0000_t75">
            <v:imagedata o:title="eqId3a3fa1dc214e1d72baf5b14dcb039f02" r:id="rId379"/>
          </v:shape>
          <o:OLEObject DrawAspect="Content" ObjectID="_211" ProgID="Equation.DSMT4" ShapeID="_x0000_i1235" Type="Embed" r:id="rId3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6" o:ole="" o:oleicon="f" style="width:93pt;height:13.5pt" type="#_x0000_t75">
            <v:imagedata o:title="eqIda250dd88b833088627dfa94079a685a2" r:id="rId381"/>
          </v:shape>
          <o:OLEObject DrawAspect="Content" ObjectID="_212" ProgID="Equation.DSMT4" ShapeID="_x0000_i1236" Type="Embed" r:id="rId3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7" o:ole="" o:oleicon="f" style="width:125.25pt;height:14.25pt" type="#_x0000_t75">
            <v:imagedata o:title="eqIdbb84e8286584ec71a5be6ce2031b4078" r:id="rId383"/>
          </v:shape>
          <o:OLEObject DrawAspect="Content" ObjectID="_213" ProgID="Equation.DSMT4" ShapeID="_x0000_i1237" Type="Embed" r:id="rId3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8" o:ole="" o:oleicon="f" style="width:74.9pt;height:13.45pt" type="#_x0000_t75">
            <v:imagedata o:title="eqId22ef0f39620abdd578105bb3e297dfba" r:id="rId385"/>
          </v:shape>
          <o:OLEObject DrawAspect="Content" ObjectID="_214" ProgID="Equation.DSMT4" ShapeID="_x0000_i1238" Type="Embed" r:id="rId3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39" o:ole="" o:oleicon="f" style="width:94.45pt;height:14.15pt" type="#_x0000_t75">
            <v:imagedata o:title="eqId65726e8b6a2fe133a18153fb6df21250" r:id="rId387"/>
          </v:shape>
          <o:OLEObject DrawAspect="Content" ObjectID="_215" ProgID="Equation.DSMT4" ShapeID="_x0000_i1239" Type="Embed" r:id="rId3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40" o:ole="" o:oleicon="f" style="width:92.25pt;height:33.75pt" type="#_x0000_t75">
            <v:imagedata o:title="eqId5bfd0b93780147dd1621e2bac3fcccaf" r:id="rId389"/>
          </v:shape>
          <o:OLEObject DrawAspect="Content" ObjectID="_216" ProgID="Equation.DSMT4" ShapeID="_x0000_i1240" Type="Embed" r:id="rId39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41" o:ole="" o:oleicon="f" style="width:57.75pt;height:17.25pt" type="#_x0000_t75">
            <v:imagedata o:title="eqIdb291b2d4e8ef6f2cee2f79c6b9c19396" r:id="rId391"/>
          </v:shape>
          <o:OLEObject DrawAspect="Content" ObjectID="_217" ProgID="Equation.DSMT4" ShapeID="_x0000_i1241" Type="Embed" r:id="rId39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42" o:ole="" o:oleicon="f" style="width:48.2pt;height:12.8pt" type="#_x0000_t75">
            <v:imagedata o:title="eqIdb4307bb5dd9af1001afc8ad1891d82d4" r:id="rId393"/>
          </v:shape>
          <o:OLEObject DrawAspect="Content" ObjectID="_218" ProgID="Equation.DSMT4" ShapeID="_x0000_i1242" Type="Embed" r:id="rId39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43" o:ole="" o:oleicon="f" style="width:48pt;height:13.95pt" type="#_x0000_t75">
            <v:imagedata o:title="eqId93d1ad2f0ddbb22708babcb36807ead8" r:id="rId395"/>
          </v:shape>
          <o:OLEObject DrawAspect="Content" ObjectID="_219" ProgID="Equation.DSMT4" ShapeID="_x0000_i1243" Type="Embed" r:id="rId39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解直角三角形，相似三角形的判定与性质，三角形的外角定理，平行线的性质等，正确添加辅助线，构造相似三角形是解题的关键．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>
            <wp:extent cx="31750" cy="88900"/>
            <wp:docPr id="9594746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47462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解不等式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44" o:ole="" o:oleicon="f" style="width:48pt;height:14.25pt" type="#_x0000_t75">
            <v:imagedata o:title="eqIdb0b9e7829664701734ebd7c18432057d" r:id="rId397"/>
          </v:shape>
          <o:OLEObject DrawAspect="Content" ObjectID="_220" ProgID="Equation.DSMT4" ShapeID="_x0000_i1244" Type="Embed" r:id="rId39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45" o:ole="" o:oleicon="f" style="width:30pt;height:30.75pt" type="#_x0000_t75">
            <v:imagedata o:title="eqIdd5eb0bb42ab7267ecd5c33b1ada7d252" r:id="rId399"/>
          </v:shape>
          <o:OLEObject DrawAspect="Content" ObjectID="_221" ProgID="Equation.DSMT4" ShapeID="_x0000_i1245" Type="Embed" r:id="rId40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解一元一次不等式，求出不等式的解集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解一元一次不等式的方法解答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46" o:ole="" o:oleicon="f" style="width:48pt;height:14.25pt" type="#_x0000_t75">
            <v:imagedata o:title="eqIdb0b9e7829664701734ebd7c18432057d" r:id="rId397"/>
          </v:shape>
          <o:OLEObject DrawAspect="Content" ObjectID="_222" ProgID="Equation.DSMT4" ShapeID="_x0000_i1246" Type="Embed" r:id="rId40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47" o:ole="" o:oleicon="f" style="width:34.2pt;height:13.8pt" type="#_x0000_t75">
            <v:imagedata o:title="eqId1656a77400507a5bfde26fbb99bc2ac2" r:id="rId402"/>
          </v:shape>
          <o:OLEObject DrawAspect="Content" ObjectID="_223" ProgID="Equation.DSMT4" ShapeID="_x0000_i1247" Type="Embed" r:id="rId40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48" o:ole="" o:oleicon="f" style="width:30pt;height:30.75pt" type="#_x0000_t75">
            <v:imagedata o:title="eqIdd5eb0bb42ab7267ecd5c33b1ada7d252" r:id="rId399"/>
          </v:shape>
          <o:OLEObject DrawAspect="Content" ObjectID="_224" ProgID="Equation.DSMT4" ShapeID="_x0000_i1248" Type="Embed" r:id="rId40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49" o:ole="" o:oleicon="f" style="width:44.25pt;height:12.75pt" type="#_x0000_t75">
            <v:imagedata o:title="eqId0e53497af8899cb299d762f1a4f46a55" r:id="rId405"/>
          </v:shape>
          <o:OLEObject DrawAspect="Content" ObjectID="_225" ProgID="Equation.DSMT4" ShapeID="_x0000_i1249" Type="Embed" r:id="rId40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0" o:ole="" o:oleicon="f" style="width:50.5pt;height:14.5pt" type="#_x0000_t75">
            <v:imagedata o:title="eqId682dc163baa74e18746d3d52da6cff7e" r:id="rId407"/>
          </v:shape>
          <o:OLEObject DrawAspect="Content" ObjectID="_226" ProgID="Equation.DSMT4" ShapeID="_x0000_i1250" Type="Embed" r:id="rId408"/>
        </w:object>
      </w:r>
      <w:r>
        <w:rPr>
          <w:rFonts w:ascii="宋体" w:cs="宋体" w:eastAsia="宋体" w:hAnsi="宋体"/>
          <w:color w:val="000000"/>
        </w:rPr>
        <w:t>．求证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1" o:ole="" o:oleicon="f" style="width:48.75pt;height:14.25pt" type="#_x0000_t75">
            <v:imagedata o:title="eqIdfeb67f27bcda7681b19239a199b4c4d1" r:id="rId409"/>
          </v:shape>
          <o:OLEObject DrawAspect="Content" ObjectID="_227" ProgID="Equation.DSMT4" ShapeID="_x0000_i1251" Type="Embed" r:id="rId41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14500" cy="1200150"/>
            <wp:docPr descr="学科网(www.zxxk.com)--教育资源门户，提供试卷、教案、课件、论文、素材以及各类教学资源下载，还有大量而丰富的教学相关资讯！ /xqsJky2Pe7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三角形全等的判定与性质，判定两个三角形全等的一般方法有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2" o:ole="" o:oleicon="f" style="width:122.25pt;height:16.3pt" type="#_x0000_t75">
            <v:imagedata o:title="eqId69f4dbd8b70bc1aed1adbb866ce65595" r:id="rId412"/>
          </v:shape>
          <o:OLEObject DrawAspect="Content" ObjectID="_228" ProgID="Equation.DSMT4" ShapeID="_x0000_i1252" Type="Embed" r:id="rId413"/>
        </w:object>
      </w:r>
      <w:r>
        <w:rPr>
          <w:rFonts w:ascii="宋体" w:cs="宋体" w:eastAsia="宋体" w:hAnsi="宋体"/>
          <w:color w:val="000000"/>
        </w:rPr>
        <w:t>，熟练掌握知识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先由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3" o:ole="" o:oleicon="f" style="width:50.5pt;height:14.5pt" type="#_x0000_t75">
            <v:imagedata o:title="eqId682dc163baa74e18746d3d52da6cff7e" r:id="rId407"/>
          </v:shape>
          <o:OLEObject DrawAspect="Content" ObjectID="_229" ProgID="Equation.DSMT4" ShapeID="_x0000_i1253" Type="Embed" r:id="rId414"/>
        </w:object>
      </w:r>
      <w:r>
        <w:rPr>
          <w:rFonts w:ascii="宋体" w:cs="宋体" w:eastAsia="宋体" w:hAnsi="宋体"/>
          <w:color w:val="000000"/>
        </w:rPr>
        <w:t>得到其邻补角相等，再由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4" o:ole="" o:oleicon="f" style="width:27.75pt;height:14.25pt" type="#_x0000_t75">
            <v:imagedata o:title="eqId4351a730f61bb998bab8f0b7848912d7" r:id="rId415"/>
          </v:shape>
          <o:OLEObject DrawAspect="Content" ObjectID="_230" ProgID="Equation.DSMT4" ShapeID="_x0000_i1254" Type="Embed" r:id="rId416"/>
        </w:object>
      </w:r>
      <w:r>
        <w:rPr>
          <w:rFonts w:ascii="宋体" w:cs="宋体" w:eastAsia="宋体" w:hAnsi="宋体"/>
          <w:color w:val="000000"/>
        </w:rPr>
        <w:t>证明全等，则由全等三角形对应边相等即可说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证明：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5" o:ole="" o:oleicon="f" style="width:50.5pt;height:14.5pt" type="#_x0000_t75">
            <v:imagedata o:title="eqId682dc163baa74e18746d3d52da6cff7e" r:id="rId407"/>
          </v:shape>
          <o:OLEObject DrawAspect="Content" ObjectID="_231" ProgID="Equation.DSMT4" ShapeID="_x0000_i1255" Type="Embed" r:id="rId4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6" o:ole="" o:oleicon="f" style="width:81pt;height:14.25pt" type="#_x0000_t75">
            <v:imagedata o:title="eqId38397641e807f6b2286ecf8e5bebc095" r:id="rId418"/>
          </v:shape>
          <o:OLEObject DrawAspect="Content" ObjectID="_232" ProgID="Equation.DSMT4" ShapeID="_x0000_i1256" Type="Embed" r:id="rId41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7" o:ole="" o:oleicon="f" style="width:39pt;height:13.95pt" type="#_x0000_t75">
            <v:imagedata o:title="eqIdab2a2834d80ff574e79eae8ca8d4e94f" r:id="rId420"/>
          </v:shape>
          <o:OLEObject DrawAspect="Content" ObjectID="_233" ProgID="Equation.DSMT4" ShapeID="_x0000_i1257" Type="Embed" r:id="rId421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58" o:ole="" o:oleicon="f" style="width:36.3pt;height:13.75pt" type="#_x0000_t75">
            <v:imagedata o:title="eqId15c0dbe3c080c4c4636c64803e5c1f76" r:id="rId422"/>
          </v:shape>
          <o:OLEObject DrawAspect="Content" ObjectID="_234" ProgID="Equation.DSMT4" ShapeID="_x0000_i1258" Type="Embed" r:id="rId423"/>
        </w:object>
      </w:r>
      <w:r>
        <w:rPr>
          <w:rFonts w:ascii="宋体" w:cs="宋体" w:eastAsia="宋体" w:hAnsi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59" o:ole="" o:oleicon="f" style="width:87pt;height:56.25pt" type="#_x0000_t75">
            <v:imagedata o:title="eqId5943d055fe5265decac646d405caa065" r:id="rId424"/>
          </v:shape>
          <o:OLEObject DrawAspect="Content" ObjectID="_235" ProgID="Equation.DSMT4" ShapeID="_x0000_i1259" Type="Embed" r:id="rId4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0" o:ole="" o:oleicon="f" style="width:111pt;height:20.25pt" type="#_x0000_t75">
            <v:imagedata o:title="eqId00054c67ad5888d2b79dfefe557db889" r:id="rId426"/>
          </v:shape>
          <o:OLEObject DrawAspect="Content" ObjectID="_236" ProgID="Equation.DSMT4" ShapeID="_x0000_i1260" Type="Embed" r:id="rId42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1" o:ole="" o:oleicon="f" style="width:48.75pt;height:14.25pt" type="#_x0000_t75">
            <v:imagedata o:title="eqIdfeb67f27bcda7681b19239a199b4c4d1" r:id="rId409"/>
          </v:shape>
          <o:OLEObject DrawAspect="Content" ObjectID="_237" ProgID="Equation.DSMT4" ShapeID="_x0000_i1261" Type="Embed" r:id="rId42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2" o:ole="" o:oleicon="f" style="width:132.75pt;height:35.25pt" type="#_x0000_t75">
            <v:imagedata o:title="eqIda5a96c3d0aa3bff1df894c53febec178" r:id="rId429"/>
          </v:shape>
          <o:OLEObject DrawAspect="Content" ObjectID="_238" ProgID="Equation.DSMT4" ShapeID="_x0000_i1262" Type="Embed" r:id="rId43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化简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3" o:ole="" o:oleicon="f" style="width:71.25pt;height:14.25pt" type="#_x0000_t75">
            <v:imagedata o:title="eqId0f2053f7793c112bf2a5e64862051204" r:id="rId431"/>
          </v:shape>
          <o:OLEObject DrawAspect="Content" ObjectID="_239" ProgID="Equation.DSMT4" ShapeID="_x0000_i1263" Type="Embed" r:id="rId432"/>
        </w:objec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4" o:ole="" o:oleicon="f" style="width:26.25pt;height:30.75pt" type="#_x0000_t75">
            <v:imagedata o:title="eqIdc90524b8a8da58dcd8317d993f211acf" r:id="rId433"/>
          </v:shape>
          <o:OLEObject DrawAspect="Content" ObjectID="_240" ProgID="Equation.DSMT4" ShapeID="_x0000_i1264" Type="Embed" r:id="rId43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5" o:ole="" o:oleicon="f" style="width:20pt;height:34pt" type="#_x0000_t75">
            <v:imagedata o:title="eqId827ccf0c04aa941ba20d5f4c6068b46b" r:id="rId435"/>
          </v:shape>
          <o:OLEObject DrawAspect="Content" ObjectID="_241" ProgID="Equation.DSMT4" ShapeID="_x0000_i1265" Type="Embed" r:id="rId4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分式的化简求值，分母有理化，求特殊角三角函数值，正确化简原分式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先把小括号内的式子通分，再把除法变成乘法后约分化简即可得到答案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求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值，再把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值代入到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所求的结果中计算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66" o:ole="" o:oleicon="f" style="width:132.75pt;height:35.25pt" type="#_x0000_t75">
            <v:imagedata o:title="eqIda5a96c3d0aa3bff1df894c53febec178" r:id="rId429"/>
          </v:shape>
          <o:OLEObject DrawAspect="Content" ObjectID="_242" ProgID="Equation.DSMT4" ShapeID="_x0000_i1266" Type="Embed" r:id="rId4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67" o:ole="" o:oleicon="f" style="width:130.9pt;height:39.25pt" type="#_x0000_t75">
            <v:imagedata o:title="eqId4c1290fbbbd72b6f67ed5ac388ba50ed" r:id="rId438"/>
          </v:shape>
          <o:OLEObject DrawAspect="Content" ObjectID="_243" ProgID="Equation.DSMT4" ShapeID="_x0000_i1267" Type="Embed" r:id="rId43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68" o:ole="" o:oleicon="f" style="width:105pt;height:39.75pt" type="#_x0000_t75">
            <v:imagedata o:title="eqId0eea08b67e2927c5ce56d06c0f9f3fb0" r:id="rId440"/>
          </v:shape>
          <o:OLEObject DrawAspect="Content" ObjectID="_244" ProgID="Equation.DSMT4" ShapeID="_x0000_i1268" Type="Embed" r:id="rId4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269" o:ole="" o:oleicon="f" style="width:36pt;height:30.75pt" type="#_x0000_t75">
            <v:imagedata o:title="eqId6bab27e50d80b30c9961d5e4676503cd" r:id="rId442"/>
          </v:shape>
          <o:OLEObject DrawAspect="Content" ObjectID="_245" ProgID="Equation.DSMT4" ShapeID="_x0000_i1269" Type="Embed" r:id="rId44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0" o:ole="" o:oleicon="f" style="width:111.75pt;height:18pt" type="#_x0000_t75">
            <v:imagedata o:title="eqId6a86ee0ca53905d49d2824f7942e807c" r:id="rId444"/>
          </v:shape>
          <o:OLEObject DrawAspect="Content" ObjectID="_246" ProgID="Equation.DSMT4" ShapeID="_x0000_i1270" Type="Embed" r:id="rId4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1" o:ole="" o:oleicon="f" style="width:135.25pt;height:36pt" type="#_x0000_t75">
            <v:imagedata o:title="eqId52f06918144699d8daeba65be23aa3db" r:id="rId446"/>
          </v:shape>
          <o:OLEObject DrawAspect="Content" ObjectID="_247" ProgID="Equation.DSMT4" ShapeID="_x0000_i1271" Type="Embed" r:id="rId44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为抓住文化产业赋能乡村振兴契机，争创国家全民健身示范区，打造环“两山”体育品牌赛事，助力“百千万工程”高质量发展，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年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月</w:t>
      </w:r>
      <w:r>
        <w:rPr>
          <w:rFonts w:ascii="Times New Roman" w:cs="Times New Roman" w:eastAsia="Times New Roman" w:hAnsi="Times New Roman"/>
          <w:color w:val="000000"/>
        </w:rPr>
        <w:t>29</w:t>
      </w:r>
      <w:r>
        <w:rPr>
          <w:rFonts w:ascii="宋体" w:cs="宋体" w:eastAsia="宋体" w:hAnsi="宋体"/>
          <w:color w:val="000000"/>
        </w:rPr>
        <w:t>日，广州市从化区成功举办首届龙舟邀请赛．为了给组织单位献计献策，某校初三学生随机对部分市民进行了问卷调查，调查市民对于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年龙舟赛增设比赛项目的关注程度（参与问卷调查的每位市民只能选择其中一个项目），将调查得到的数据绘制成数据统计表和扇形统计图（表、图都未完全制作完成）．请你根据统计图、表解答下列问题：</w:t>
      </w:r>
    </w:p>
    <w:tbl>
      <w:tblPr>
        <w:tblStyle w:val="TableNormal"/>
        <w:tblW w:type="dxa" w:w="429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2260"/>
        <w:gridCol w:w="1320"/>
        <w:gridCol w:w="690"/>
      </w:tblGrid>
      <w:tr>
        <w:tblPrEx>
          <w:tblW w:type="dxa" w:w="429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比赛项目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频数（人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频率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0</w:t>
            </w:r>
            <w:r>
              <w:rPr>
                <w:rFonts w:ascii="宋体" w:cs="宋体" w:eastAsia="宋体" w:hAnsi="宋体"/>
                <w:color w:val="000000"/>
              </w:rPr>
              <w:t>米直道竞速赛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A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1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彩龙竞艳赛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B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9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3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10</w:t>
            </w:r>
            <w:r>
              <w:rPr>
                <w:rFonts w:ascii="宋体" w:cs="宋体" w:eastAsia="宋体" w:hAnsi="宋体"/>
                <w:color w:val="000000"/>
              </w:rPr>
              <w:t>公里龙舟马拉松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C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a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35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00</w:t>
            </w:r>
            <w:r>
              <w:rPr>
                <w:rFonts w:ascii="宋体" w:cs="宋体" w:eastAsia="宋体" w:hAnsi="宋体"/>
                <w:color w:val="000000"/>
              </w:rPr>
              <w:t>米环绕赛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D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7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2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81075" cy="962025"/>
            <wp:docPr descr="学科网(www.zxxk.com)--教育资源门户，提供试卷、教案、课件、论文、素材以及各类教学资源下载，还有大量而丰富的教学相关资讯！ /xqsJky2Pe7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值为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扇形统计图中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部分圆心角的度数为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为了缓解比赛当天城市交通压力，维护交通秩序，现安排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名志愿者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女）对河滨北路段进行值守，若在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名志愿者中任意抽取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名志愿者安排在街口大桥驶入河滨北路路口执勤，请求出恰好抽到的两名志愿者性别相同的概率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2" o:ole="" o:oleicon="f" style="width:18pt;height:13pt" type="#_x0000_t75">
            <v:imagedata o:title="eqId5978fb60a59b0bee67480dfc7544a087" r:id="rId449"/>
          </v:shape>
          <o:OLEObject DrawAspect="Content" ObjectID="_248" ProgID="Equation.DSMT4" ShapeID="_x0000_i1272" Type="Embed" r:id="rId450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9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3" o:ole="" o:oleicon="f" style="width:11.25pt;height:30.75pt" type="#_x0000_t75">
            <v:imagedata o:title="eqId4dac452fbb5ef6dd653e7fbbef639484" r:id="rId8"/>
          </v:shape>
          <o:OLEObject DrawAspect="Content" ObjectID="_249" ProgID="Equation.DSMT4" ShapeID="_x0000_i1273" Type="Embed" r:id="rId45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频数分布表、扇形统计图、用树状图求概率等知识点，灵活运用相关知识成为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先求出调查学生数，然后用调查学生数乘以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公里龙舟马拉松的频率即可解答；扇形统计图中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部分圆心角的度数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4" o:ole="" o:oleicon="f" style="width:26pt;height:13.95pt" type="#_x0000_t75">
            <v:imagedata o:title="eqId1b2ccc34a8b3cf908af78bdbe804afac" r:id="rId452"/>
          </v:shape>
          <o:OLEObject DrawAspect="Content" ObjectID="_250" ProgID="Equation.DSMT4" ShapeID="_x0000_i1274" Type="Embed" r:id="rId453"/>
        </w:object>
      </w:r>
      <w:r>
        <w:rPr>
          <w:rFonts w:ascii="宋体" w:cs="宋体" w:eastAsia="宋体" w:hAnsi="宋体"/>
          <w:color w:val="000000"/>
        </w:rPr>
        <w:t>乘以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频率即可解答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2）先根据题意画出树状图确定所有等可能结果数以及满足题意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594746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474627" name="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结果数，然后运用概率公式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本次调查学生数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5" o:ole="" o:oleicon="f" style="width:68.75pt;height:14.3pt" type="#_x0000_t75">
            <v:imagedata o:title="eqIdb8fe90588d815340006d65df8c7acd7a" r:id="rId455"/>
          </v:shape>
          <o:OLEObject DrawAspect="Content" ObjectID="_251" ProgID="Equation.DSMT4" ShapeID="_x0000_i1275" Type="Embed" r:id="rId456"/>
        </w:object>
      </w:r>
      <w:r>
        <w:rPr>
          <w:rFonts w:ascii="宋体" w:cs="宋体" w:eastAsia="宋体" w:hAnsi="宋体"/>
          <w:color w:val="000000"/>
        </w:rPr>
        <w:t>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公里龙舟马拉松的人数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6" o:ole="" o:oleicon="f" style="width:79.75pt;height:13.7pt" type="#_x0000_t75">
            <v:imagedata o:title="eqIdcb05bfe7939171f8ea8790e6d629cec4" r:id="rId457"/>
          </v:shape>
          <o:OLEObject DrawAspect="Content" ObjectID="_252" ProgID="Equation.DSMT4" ShapeID="_x0000_i1276" Type="Embed" r:id="rId458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7" o:ole="" o:oleicon="f" style="width:39pt;height:14.25pt" type="#_x0000_t75">
            <v:imagedata o:title="eqId36689dc8426cc928a02f863bf3a05930" r:id="rId459"/>
          </v:shape>
          <o:OLEObject DrawAspect="Content" ObjectID="_253" ProgID="Equation.DSMT4" ShapeID="_x0000_i1277" Type="Embed" r:id="rId46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扇形统计图中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部分圆心角的度数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8" o:ole="" o:oleicon="f" style="width:84pt;height:13.8pt" type="#_x0000_t75">
            <v:imagedata o:title="eqId7ed3ac1233922ecd09ab4fc6fb16b817" r:id="rId461"/>
          </v:shape>
          <o:OLEObject DrawAspect="Content" ObjectID="_254" ProgID="Equation.DSMT4" ShapeID="_x0000_i1278" Type="Embed" r:id="rId46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105，90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根据题意，画出树状图如下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762375" cy="885825"/>
            <wp:docPr descr="学科网(www.zxxk.com)--教育资源门户，提供试卷、教案、课件、论文、素材以及各类教学资源下载，还有大量而丰富的教学相关资讯！ /xqsJky2Pe7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树状图可得，共有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种等可能的结果，其中恰好抽到的两名交警性别相同的情况有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种，分别是（男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，（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男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，（女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女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，（女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女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（抽到两名交警性别相同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79" o:ole="" o:oleicon="f" style="width:45pt;height:31.5pt" type="#_x0000_t75">
            <v:imagedata o:title="eqIdfba1f706e567875ce64c10c2b571668d" r:id="rId464"/>
          </v:shape>
          <o:OLEObject DrawAspect="Content" ObjectID="_255" ProgID="Equation.DSMT4" ShapeID="_x0000_i1279" Type="Embed" r:id="rId46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如图是两张不同类型火车的车票（“</w:t>
      </w:r>
      <w:r>
        <w:rPr>
          <w:rFonts w:ascii="Times New Roman" w:cs="Times New Roman" w:eastAsia="Times New Roman" w:hAnsi="Times New Roman"/>
          <w:color w:val="000000"/>
        </w:rPr>
        <w:t>D×××</w:t>
      </w:r>
      <w:r>
        <w:rPr>
          <w:rFonts w:ascii="宋体" w:cs="宋体" w:eastAsia="宋体" w:hAnsi="宋体"/>
          <w:color w:val="000000"/>
        </w:rPr>
        <w:t>次”表示动车，“</w:t>
      </w:r>
      <w:r>
        <w:rPr>
          <w:rFonts w:ascii="Times New Roman" w:cs="Times New Roman" w:eastAsia="Times New Roman" w:hAnsi="Times New Roman"/>
          <w:color w:val="000000"/>
        </w:rPr>
        <w:t>G×××</w:t>
      </w:r>
      <w:r>
        <w:rPr>
          <w:rFonts w:ascii="宋体" w:cs="宋体" w:eastAsia="宋体" w:hAnsi="宋体"/>
          <w:color w:val="000000"/>
        </w:rPr>
        <w:t>次”表示高铁）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14800" cy="1133475"/>
            <wp:docPr descr="学科网(www.zxxk.com)--教育资源门户，提供试卷、教案、课件、论文、素材以及各类教学资源下载，还有大量而丰富的教学相关资讯！ /xqsJky2Pe7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已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两地之间的距离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0" o:ole="" o:oleicon="f" style="width:38.2pt;height:14.4pt" type="#_x0000_t75">
            <v:imagedata o:title="eqId89d045f6d24e03e66082d89725e5ad6e" r:id="rId467"/>
          </v:shape>
          <o:OLEObject DrawAspect="Content" ObjectID="_256" ProgID="Equation.DSMT4" ShapeID="_x0000_i1280" Type="Embed" r:id="rId468"/>
        </w:object>
      </w:r>
      <w:r>
        <w:rPr>
          <w:rFonts w:ascii="宋体" w:cs="宋体" w:eastAsia="宋体" w:hAnsi="宋体"/>
          <w:color w:val="000000"/>
        </w:rPr>
        <w:t>，高铁的平均速度是动车平均速度的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1" o:ole="" o:oleicon="f" style="width:17pt;height:13.95pt" type="#_x0000_t75">
            <v:imagedata o:title="eqIdfb8f58755aee89fb2cf72ba518dcee2a" r:id="rId469"/>
          </v:shape>
          <o:OLEObject DrawAspect="Content" ObjectID="_257" ProgID="Equation.DSMT4" ShapeID="_x0000_i1281" Type="Embed" r:id="rId470"/>
        </w:object>
      </w:r>
      <w:r>
        <w:rPr>
          <w:rFonts w:ascii="宋体" w:cs="宋体" w:eastAsia="宋体" w:hAnsi="宋体"/>
          <w:color w:val="000000"/>
        </w:rPr>
        <w:t>倍，如果两车均按车票信息准时出发，且同时到达终点，那么动车和高铁的平均速度分别是多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2" o:ole="" o:oleicon="f" style="width:23.05pt;height:13.8pt" type="#_x0000_t75">
            <v:imagedata o:title="eqIdcd690baef53694c679d25104b1eb7f6b" r:id="rId471"/>
          </v:shape>
          <o:OLEObject DrawAspect="Content" ObjectID="_258" ProgID="Equation.DSMT4" ShapeID="_x0000_i1282" Type="Embed" r:id="rId472"/>
        </w:object>
      </w:r>
      <w:r>
        <w:rPr>
          <w:rFonts w:ascii="宋体" w:cs="宋体" w:eastAsia="宋体" w:hAnsi="宋体"/>
          <w:color w:val="000000"/>
        </w:rPr>
        <w:t>时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高铁出发前，两车</w:t>
      </w:r>
      <w:r>
        <w:rPr>
          <w:rFonts w:ascii="宋体" w:cs="宋体" w:eastAsia="宋体" w:hAnsi="宋体"/>
          <w:color w:val="000000"/>
          <w:position w:val="-1"/>
        </w:rPr>
        <w:drawing>
          <wp:inline>
            <wp:extent cx="139700" cy="190500"/>
            <wp:docPr id="9594746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474625" name="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什么时刻相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3" o:ole="" o:oleicon="f" style="width:38pt;height:14pt" type="#_x0000_t75">
            <v:imagedata o:title="eqId97922ee5d255da0189538e05b5d2cb33" r:id="rId474"/>
          </v:shape>
          <o:OLEObject DrawAspect="Content" ObjectID="_259" ProgID="Equation.DSMT4" ShapeID="_x0000_i1283" Type="Embed" r:id="rId475"/>
        </w:object>
      </w:r>
      <w:r>
        <w:rPr>
          <w:rFonts w:ascii="宋体" w:cs="宋体" w:eastAsia="宋体" w:hAnsi="宋体"/>
          <w:color w:val="000000"/>
        </w:rPr>
        <w:t>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动车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4" o:ole="" o:oleicon="f" style="width:38.25pt;height:12.75pt" type="#_x0000_t75">
            <v:imagedata o:title="eqId04283133e1906ebf9823df1e1fc3b240" r:id="rId476"/>
          </v:shape>
          <o:OLEObject DrawAspect="Content" ObjectID="_260" ProgID="Equation.DSMT4" ShapeID="_x0000_i1284" Type="Embed" r:id="rId477"/>
        </w:object>
      </w:r>
      <w:r>
        <w:rPr>
          <w:rFonts w:ascii="宋体" w:cs="宋体" w:eastAsia="宋体" w:hAnsi="宋体"/>
          <w:color w:val="000000"/>
        </w:rPr>
        <w:t>时，高铁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5" o:ole="" o:oleicon="f" style="width:36.75pt;height:12.75pt" type="#_x0000_t75">
            <v:imagedata o:title="eqId010537ead883fd0b6663c724a6652e4b" r:id="rId478"/>
          </v:shape>
          <o:OLEObject DrawAspect="Content" ObjectID="_261" ProgID="Equation.DSMT4" ShapeID="_x0000_i1285" Type="Embed" r:id="rId479"/>
        </w:object>
      </w:r>
      <w:r>
        <w:rPr>
          <w:rFonts w:ascii="宋体" w:cs="宋体" w:eastAsia="宋体" w:hAnsi="宋体"/>
          <w:color w:val="000000"/>
        </w:rPr>
        <w:t>时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6" o:ole="" o:oleicon="f" style="width:33.25pt;height:13.85pt" type="#_x0000_t75">
            <v:imagedata o:title="eqIdf3fe8ea17dff8bde2231a1f573bec61d" r:id="rId480"/>
          </v:shape>
          <o:OLEObject DrawAspect="Content" ObjectID="_262" ProgID="Equation.DSMT4" ShapeID="_x0000_i1286" Type="Embed" r:id="rId48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分式方程的应用，有理数除法的应用，理解题意是解题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设动车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7" o:ole="" o:oleicon="f" style="width:27pt;height:12.75pt" type="#_x0000_t75">
            <v:imagedata o:title="eqId273c076a40bc19d1324631a5c51a4aa0" r:id="rId482"/>
          </v:shape>
          <o:OLEObject DrawAspect="Content" ObjectID="_263" ProgID="Equation.DSMT4" ShapeID="_x0000_i1287" Type="Embed" r:id="rId483"/>
        </w:object>
      </w:r>
      <w:r>
        <w:rPr>
          <w:rFonts w:ascii="宋体" w:cs="宋体" w:eastAsia="宋体" w:hAnsi="宋体"/>
          <w:color w:val="000000"/>
        </w:rPr>
        <w:t>时，则设高铁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8" o:ole="" o:oleicon="f" style="width:39pt;height:12.75pt" type="#_x0000_t75">
            <v:imagedata o:title="eqId0996350d38c8a622acbf404a8dffe7e5" r:id="rId484"/>
          </v:shape>
          <o:OLEObject DrawAspect="Content" ObjectID="_264" ProgID="Equation.DSMT4" ShapeID="_x0000_i1288" Type="Embed" r:id="rId485"/>
        </w:object>
      </w:r>
      <w:r>
        <w:rPr>
          <w:rFonts w:ascii="宋体" w:cs="宋体" w:eastAsia="宋体" w:hAnsi="宋体"/>
          <w:color w:val="000000"/>
        </w:rPr>
        <w:t>时，根据题意列分式方程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动车的平均速度求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89" o:ole="" o:oleicon="f" style="width:38pt;height:14pt" type="#_x0000_t75">
            <v:imagedata o:title="eqId97922ee5d255da0189538e05b5d2cb33" r:id="rId474"/>
          </v:shape>
          <o:OLEObject DrawAspect="Content" ObjectID="_265" ProgID="Equation.DSMT4" ShapeID="_x0000_i1289" Type="Embed" r:id="rId486"/>
        </w:object>
      </w:r>
      <w:r>
        <w:rPr>
          <w:rFonts w:ascii="宋体" w:cs="宋体" w:eastAsia="宋体" w:hAnsi="宋体"/>
          <w:color w:val="000000"/>
        </w:rPr>
        <w:t>所需时间，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动车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0" o:ole="" o:oleicon="f" style="width:27pt;height:12.75pt" type="#_x0000_t75">
            <v:imagedata o:title="eqId273c076a40bc19d1324631a5c51a4aa0" r:id="rId482"/>
          </v:shape>
          <o:OLEObject DrawAspect="Content" ObjectID="_266" ProgID="Equation.DSMT4" ShapeID="_x0000_i1290" Type="Embed" r:id="rId487"/>
        </w:object>
      </w:r>
      <w:r>
        <w:rPr>
          <w:rFonts w:ascii="宋体" w:cs="宋体" w:eastAsia="宋体" w:hAnsi="宋体"/>
          <w:color w:val="000000"/>
        </w:rPr>
        <w:t>时，则设高铁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1" o:ole="" o:oleicon="f" style="width:39pt;height:12.75pt" type="#_x0000_t75">
            <v:imagedata o:title="eqId0996350d38c8a622acbf404a8dffe7e5" r:id="rId484"/>
          </v:shape>
          <o:OLEObject DrawAspect="Content" ObjectID="_267" ProgID="Equation.DSMT4" ShapeID="_x0000_i1291" Type="Embed" r:id="rId488"/>
        </w:object>
      </w:r>
      <w:r>
        <w:rPr>
          <w:rFonts w:ascii="宋体" w:cs="宋体" w:eastAsia="宋体" w:hAnsi="宋体"/>
          <w:color w:val="000000"/>
        </w:rPr>
        <w:t>时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可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2" o:ole="" o:oleicon="f" style="width:1in;height:30.75pt" type="#_x0000_t75">
            <v:imagedata o:title="eqIddde928c59b6aa656cbf744c6aeda3596" r:id="rId489"/>
          </v:shape>
          <o:OLEObject DrawAspect="Content" ObjectID="_268" ProgID="Equation.DSMT4" ShapeID="_x0000_i1292" Type="Embed" r:id="rId4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3" o:ole="" o:oleicon="f" style="width:39.6pt;height:14.4pt" type="#_x0000_t75">
            <v:imagedata o:title="eqId01a2df3eeacafb2a4b3f86cd41315f99" r:id="rId491"/>
          </v:shape>
          <o:OLEObject DrawAspect="Content" ObjectID="_269" ProgID="Equation.DSMT4" ShapeID="_x0000_i1293" Type="Embed" r:id="rId49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经检验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4" o:ole="" o:oleicon="f" style="width:39.6pt;height:14.4pt" type="#_x0000_t75">
            <v:imagedata o:title="eqId01a2df3eeacafb2a4b3f86cd41315f99" r:id="rId491"/>
          </v:shape>
          <o:OLEObject DrawAspect="Content" ObjectID="_270" ProgID="Equation.DSMT4" ShapeID="_x0000_i1294" Type="Embed" r:id="rId493"/>
        </w:object>
      </w:r>
      <w:r>
        <w:rPr>
          <w:rFonts w:ascii="宋体" w:cs="宋体" w:eastAsia="宋体" w:hAnsi="宋体"/>
          <w:color w:val="000000"/>
        </w:rPr>
        <w:t>为方程的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5" o:ole="" o:oleicon="f" style="width:53pt;height:13.95pt" type="#_x0000_t75">
            <v:imagedata o:title="eqId8321de0cc3c484e693d7600dd9647946" r:id="rId494"/>
          </v:shape>
          <o:OLEObject DrawAspect="Content" ObjectID="_271" ProgID="Equation.DSMT4" ShapeID="_x0000_i1295" Type="Embed" r:id="rId4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动车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6" o:ole="" o:oleicon="f" style="width:38.25pt;height:12.75pt" type="#_x0000_t75">
            <v:imagedata o:title="eqId04283133e1906ebf9823df1e1fc3b240" r:id="rId476"/>
          </v:shape>
          <o:OLEObject DrawAspect="Content" ObjectID="_272" ProgID="Equation.DSMT4" ShapeID="_x0000_i1296" Type="Embed" r:id="rId496"/>
        </w:object>
      </w:r>
      <w:r>
        <w:rPr>
          <w:rFonts w:ascii="宋体" w:cs="宋体" w:eastAsia="宋体" w:hAnsi="宋体"/>
          <w:color w:val="000000"/>
        </w:rPr>
        <w:t>时，高铁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7" o:ole="" o:oleicon="f" style="width:36.75pt;height:12.75pt" type="#_x0000_t75">
            <v:imagedata o:title="eqId010537ead883fd0b6663c724a6652e4b" r:id="rId478"/>
          </v:shape>
          <o:OLEObject DrawAspect="Content" ObjectID="_273" ProgID="Equation.DSMT4" ShapeID="_x0000_i1297" Type="Embed" r:id="rId497"/>
        </w:object>
      </w:r>
      <w:r>
        <w:rPr>
          <w:rFonts w:ascii="宋体" w:cs="宋体" w:eastAsia="宋体" w:hAnsi="宋体"/>
          <w:color w:val="000000"/>
        </w:rPr>
        <w:t>时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解：∵高铁出发前，动车的平均速度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8" o:ole="" o:oleicon="f" style="width:38.25pt;height:12.75pt" type="#_x0000_t75">
            <v:imagedata o:title="eqId04283133e1906ebf9823df1e1fc3b240" r:id="rId476"/>
          </v:shape>
          <o:OLEObject DrawAspect="Content" ObjectID="_274" ProgID="Equation.DSMT4" ShapeID="_x0000_i1298" Type="Embed" r:id="rId498"/>
        </w:object>
      </w:r>
      <w:r>
        <w:rPr>
          <w:rFonts w:ascii="Times New Roman" w:cs="Times New Roman" w:eastAsia="Times New Roman" w:hAnsi="Times New Roman"/>
          <w:color w:val="000000"/>
        </w:rPr>
        <w:t>h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299" o:ole="" o:oleicon="f" style="width:68.25pt;height:30.75pt" type="#_x0000_t75">
            <v:imagedata o:title="eqIdf8bb291f72f340522e2374a60f8fa2b8" r:id="rId499"/>
          </v:shape>
          <o:OLEObject DrawAspect="Content" ObjectID="_275" ProgID="Equation.DSMT4" ShapeID="_x0000_i1299" Type="Embed" r:id="rId5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此时的时间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0" o:ole="" o:oleicon="f" style="width:33.25pt;height:13.85pt" type="#_x0000_t75">
            <v:imagedata o:title="eqIdf3fe8ea17dff8bde2231a1f573bec61d" r:id="rId480"/>
          </v:shape>
          <o:OLEObject DrawAspect="Content" ObjectID="_276" ProgID="Equation.DSMT4" ShapeID="_x0000_i1300" Type="Embed" r:id="rId50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如图，已知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1" o:ole="" o:oleicon="f" style="width:63.75pt;height:18pt" type="#_x0000_t75">
            <v:imagedata o:title="eqId50a9b8589ff73025dc6285132c1c81e6" r:id="rId502"/>
          </v:shape>
          <o:OLEObject DrawAspect="Content" ObjectID="_277" ProgID="Equation.DSMT4" ShapeID="_x0000_i1301" Type="Embed" r:id="rId503"/>
        </w:object>
      </w: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2" o:ole="" o:oleicon="f" style="width:29.25pt;height:20.25pt" type="#_x0000_t75">
            <v:imagedata o:title="eqId1d48c45b5455c8b0555e159ddc8ca9af" r:id="rId504"/>
          </v:shape>
          <o:OLEObject DrawAspect="Content" ObjectID="_278" ProgID="Equation.DSMT4" ShapeID="_x0000_i1302" Type="Embed" r:id="rId505"/>
        </w:object>
      </w:r>
      <w:r>
        <w:rPr>
          <w:rFonts w:ascii="宋体" w:cs="宋体" w:eastAsia="宋体" w:hAnsi="宋体"/>
          <w:color w:val="000000"/>
        </w:rPr>
        <w:t>，且与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3" o:ole="" o:oleicon="f" style="width:48pt;height:18pt" type="#_x0000_t75">
            <v:imagedata o:title="eqIdc7050d4cdb3485d9e88a80777e5b7cb9" r:id="rId506"/>
          </v:shape>
          <o:OLEObject DrawAspect="Content" ObjectID="_279" ProgID="Equation.DSMT4" ShapeID="_x0000_i1303" Type="Embed" r:id="rId507"/>
        </w:object>
      </w:r>
      <w:r>
        <w:rPr>
          <w:rFonts w:ascii="宋体" w:cs="宋体" w:eastAsia="宋体" w:hAnsi="宋体"/>
          <w:color w:val="000000"/>
        </w:rPr>
        <w:t>相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4" o:ole="" o:oleicon="f" style="width:41.25pt;height:20.25pt" type="#_x0000_t75">
            <v:imagedata o:title="eqIdc36d9acbd6c12d443e5aae71359387d8" r:id="rId508"/>
          </v:shape>
          <o:OLEObject DrawAspect="Content" ObjectID="_280" ProgID="Equation.DSMT4" ShapeID="_x0000_i1304" Type="Embed" r:id="rId50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62075" cy="1390650"/>
            <wp:docPr descr="学科网(www.zxxk.com)--教育资源门户，提供试卷、教案、课件、论文、素材以及各类教学资源下载，还有大量而丰富的教学相关资讯！ /xqsJky2Pe7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5" o:ole="" o:oleicon="f" style="width:6.95pt;height:13.95pt" type="#_x0000_t75">
            <v:imagedata o:title="eqId0f85fca60a11e1af2bf50138d0e3fe62" r:id="rId511"/>
          </v:shape>
          <o:OLEObject DrawAspect="Content" ObjectID="_281" ProgID="Equation.DSMT4" ShapeID="_x0000_i1305" Type="Embed" r:id="rId512"/>
        </w:object>
      </w:r>
      <w:r>
        <w:rPr>
          <w:rFonts w:ascii="宋体" w:cs="宋体" w:eastAsia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6" o:ole="" o:oleicon="f" style="width:32.25pt;height:18pt" type="#_x0000_t75">
            <v:imagedata o:title="eqId9fb31d2f9a38a532287c1107384cb00a" r:id="rId513"/>
          </v:shape>
          <o:OLEObject DrawAspect="Content" ObjectID="_282" ProgID="Equation.DSMT4" ShapeID="_x0000_i1306" Type="Embed" r:id="rId514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7" o:ole="" o:oleicon="f" style="width:33pt;height:18pt" type="#_x0000_t75">
            <v:imagedata o:title="eqIdbb548976c9ddf8ec92ed231228a22e66" r:id="rId515"/>
          </v:shape>
          <o:OLEObject DrawAspect="Content" ObjectID="_283" ProgID="Equation.DSMT4" ShapeID="_x0000_i1307" Type="Embed" r:id="rId516"/>
        </w:object>
      </w:r>
      <w:r>
        <w:rPr>
          <w:rFonts w:ascii="宋体" w:cs="宋体" w:eastAsia="宋体" w:hAnsi="宋体"/>
          <w:color w:val="000000"/>
        </w:rPr>
        <w:t>时，自变量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8" o:ole="" o:oleicon="f" style="width:9pt;height:9.75pt" type="#_x0000_t75">
            <v:imagedata o:title="eqId81dea63b8ce3e51adf66cf7b9982a248" r:id="rId141"/>
          </v:shape>
          <o:OLEObject DrawAspect="Content" ObjectID="_284" ProgID="Equation.DSMT4" ShapeID="_x0000_i1308" Type="Embed" r:id="rId517"/>
        </w:object>
      </w:r>
      <w:r>
        <w:rPr>
          <w:rFonts w:ascii="宋体" w:cs="宋体" w:eastAsia="宋体" w:hAnsi="宋体"/>
          <w:color w:val="000000"/>
        </w:rPr>
        <w:t>的取值范围是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若双曲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09" o:ole="" o:oleicon="f" style="width:39pt;height:30.75pt" type="#_x0000_t75">
            <v:imagedata o:title="eqId01ce242267e513d144dbb6f41759fd59" r:id="rId518"/>
          </v:shape>
          <o:OLEObject DrawAspect="Content" ObjectID="_285" ProgID="Equation.DSMT4" ShapeID="_x0000_i1309" Type="Embed" r:id="rId519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0" o:ole="" o:oleicon="f" style="width:52.9pt;height:18pt" type="#_x0000_t75">
            <v:imagedata o:title="eqIded06ccefffc165f9c77250cd28301d8a" r:id="rId520"/>
          </v:shape>
          <o:OLEObject DrawAspect="Content" ObjectID="_286" ProgID="Equation.DSMT4" ShapeID="_x0000_i1310" Type="Embed" r:id="rId521"/>
        </w:object>
      </w:r>
      <w:r>
        <w:rPr>
          <w:rFonts w:ascii="宋体" w:cs="宋体" w:eastAsia="宋体" w:hAnsi="宋体"/>
          <w:color w:val="000000"/>
        </w:rPr>
        <w:t>相交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1" o:ole="" o:oleicon="f" style="width:30pt;height:13.95pt" type="#_x0000_t75">
            <v:imagedata o:title="eqIde52586ca2a3b783bc8092415e2d4bf6d" r:id="rId522"/>
          </v:shape>
          <o:OLEObject DrawAspect="Content" ObjectID="_287" ProgID="Equation.DSMT4" ShapeID="_x0000_i1311" Type="Embed" r:id="rId523"/>
        </w:object>
      </w:r>
      <w:r>
        <w:rPr>
          <w:rFonts w:ascii="宋体" w:cs="宋体" w:eastAsia="宋体" w:hAnsi="宋体"/>
          <w:color w:val="000000"/>
        </w:rPr>
        <w:t>两点，求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2" o:ole="" o:oleicon="f" style="width:36pt;height:14.25pt" type="#_x0000_t75">
            <v:imagedata o:title="eqId866b81a8384cce4f24867baca2e6820c" r:id="rId524"/>
          </v:shape>
          <o:OLEObject DrawAspect="Content" ObjectID="_288" ProgID="Equation.DSMT4" ShapeID="_x0000_i1312" Type="Embed" r:id="rId525"/>
        </w:object>
      </w:r>
      <w:r>
        <w:rPr>
          <w:rFonts w:ascii="宋体" w:cs="宋体" w:eastAsia="宋体" w:hAnsi="宋体"/>
          <w:color w:val="000000"/>
        </w:rPr>
        <w:t>的面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3" o:ole="" o:oleicon="f" style="width:56.5pt;height:18.5pt" type="#_x0000_t75">
            <v:imagedata o:title="eqId51223e43d2b788347c7f570c67744156" r:id="rId526"/>
          </v:shape>
          <o:OLEObject DrawAspect="Content" ObjectID="_289" ProgID="Equation.DSMT4" ShapeID="_x0000_i1313" Type="Embed" r:id="rId52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4" o:ole="" o:oleicon="f" style="width:51pt;height:13.95pt" type="#_x0000_t75">
            <v:imagedata o:title="eqIde0b65f066395dfbb58a3082d1f6207b0" r:id="rId528"/>
          </v:shape>
          <o:OLEObject DrawAspect="Content" ObjectID="_290" ProgID="Equation.DSMT4" ShapeID="_x0000_i1314" Type="Embed" r:id="rId52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5" o:ole="" o:oleicon="f" style="width:12pt;height:30.75pt" type="#_x0000_t75">
            <v:imagedata o:title="eqIdec85f29c0860b57a8f0cf8098c13a97e" r:id="rId530"/>
          </v:shape>
          <o:OLEObject DrawAspect="Content" ObjectID="_291" ProgID="Equation.DSMT4" ShapeID="_x0000_i1315" Type="Embed" r:id="rId53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次函数与反比例函数的交点问题，待定系数法求解析式，一次函数与不等式，掌握知识点的应用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6" o:ole="" o:oleicon="f" style="width:6.75pt;height:12.75pt" type="#_x0000_t75">
            <v:imagedata o:title="eqIdbdaa19de263700a15fcf213d64a8cd57" r:id="rId136"/>
          </v:shape>
          <o:OLEObject DrawAspect="Content" ObjectID="_292" ProgID="Equation.DSMT4" ShapeID="_x0000_i1316" Type="Embed" r:id="rId532"/>
        </w:object>
      </w:r>
      <w:r>
        <w:rPr>
          <w:rFonts w:ascii="宋体" w:cs="宋体" w:eastAsia="宋体" w:hAnsi="宋体"/>
          <w:color w:val="000000"/>
        </w:rPr>
        <w:t>）先求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7" o:ole="" o:oleicon="f" style="width:38.25pt;height:20.25pt" type="#_x0000_t75">
            <v:imagedata o:title="eqId9576c9c6dd72e7832591f7a0b22fea04" r:id="rId533"/>
          </v:shape>
          <o:OLEObject DrawAspect="Content" ObjectID="_293" ProgID="Equation.DSMT4" ShapeID="_x0000_i1317" Type="Embed" r:id="rId534"/>
        </w:object>
      </w:r>
      <w:r>
        <w:rPr>
          <w:rFonts w:ascii="宋体" w:cs="宋体" w:eastAsia="宋体" w:hAnsi="宋体"/>
          <w:color w:val="000000"/>
        </w:rPr>
        <w:t>，然后利用待定系数法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8" o:ole="" o:oleicon="f" style="width:9.75pt;height:12.75pt" type="#_x0000_t75">
            <v:imagedata o:title="eqId61128ab996360a038e6e64d82fcba004" r:id="rId535"/>
          </v:shape>
          <o:OLEObject DrawAspect="Content" ObjectID="_294" ProgID="Equation.DSMT4" ShapeID="_x0000_i1318" Type="Embed" r:id="rId536"/>
        </w:object>
      </w:r>
      <w:r>
        <w:rPr>
          <w:rFonts w:ascii="宋体" w:cs="宋体" w:eastAsia="宋体" w:hAnsi="宋体"/>
          <w:color w:val="000000"/>
        </w:rPr>
        <w:t>）由题意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19" o:ole="" o:oleicon="f" style="width:57pt;height:36pt" type="#_x0000_t75">
            <v:imagedata o:title="eqId9ea96e8b1c2ed21892cc03b16e830bff" r:id="rId537"/>
          </v:shape>
          <o:OLEObject DrawAspect="Content" ObjectID="_295" ProgID="Equation.DSMT4" ShapeID="_x0000_i1319" Type="Embed" r:id="rId538"/>
        </w:object>
      </w:r>
      <w:r>
        <w:rPr>
          <w:rFonts w:ascii="宋体" w:cs="宋体" w:eastAsia="宋体" w:hAnsi="宋体"/>
          <w:color w:val="000000"/>
        </w:rPr>
        <w:t>，然后解出不等式组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0" o:ole="" o:oleicon="f" style="width:9pt;height:14.25pt" type="#_x0000_t75">
            <v:imagedata o:title="eqId5ca7d1107389675d32b56ec097464c14" r:id="rId539"/>
          </v:shape>
          <o:OLEObject DrawAspect="Content" ObjectID="_296" ProgID="Equation.DSMT4" ShapeID="_x0000_i1320" Type="Embed" r:id="rId540"/>
        </w:object>
      </w:r>
      <w:r>
        <w:rPr>
          <w:rFonts w:ascii="宋体" w:cs="宋体" w:eastAsia="宋体" w:hAnsi="宋体"/>
          <w:color w:val="000000"/>
        </w:rPr>
        <w:t>）联立方程组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1" o:ole="" o:oleicon="f" style="width:59.25pt;height:51.75pt" type="#_x0000_t75">
            <v:imagedata o:title="eqId4302cf8724a3b272d3d15cf6632a92fe" r:id="rId541"/>
          </v:shape>
          <o:OLEObject DrawAspect="Content" ObjectID="_297" ProgID="Equation.DSMT4" ShapeID="_x0000_i1321" Type="Embed" r:id="rId542"/>
        </w:object>
      </w:r>
      <w:r>
        <w:rPr>
          <w:rFonts w:ascii="宋体" w:cs="宋体" w:eastAsia="宋体" w:hAnsi="宋体"/>
          <w:color w:val="000000"/>
        </w:rPr>
        <w:t>，求出另一个交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2" o:ole="" o:oleicon="f" style="width:27.75pt;height:20.25pt" type="#_x0000_t75">
            <v:imagedata o:title="eqId0a8b77523fdb650961e4cc870e12180d" r:id="rId543"/>
          </v:shape>
          <o:OLEObject DrawAspect="Content" ObjectID="_298" ProgID="Equation.DSMT4" ShapeID="_x0000_i1322" Type="Embed" r:id="rId544"/>
        </w:object>
      </w:r>
      <w:r>
        <w:rPr>
          <w:rFonts w:ascii="宋体" w:cs="宋体" w:eastAsia="宋体" w:hAnsi="宋体"/>
          <w:color w:val="000000"/>
        </w:rPr>
        <w:t>，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3" o:ole="" o:oleicon="f" style="width:36pt;height:14.25pt" type="#_x0000_t75">
            <v:imagedata o:title="eqId4d9ef2b0fd5b74974b9db2009c597af0" r:id="rId545"/>
          </v:shape>
          <o:OLEObject DrawAspect="Content" ObjectID="_299" ProgID="Equation.DSMT4" ShapeID="_x0000_i1323" Type="Embed" r:id="rId546"/>
        </w:object>
      </w:r>
      <w:r>
        <w:rPr>
          <w:rFonts w:ascii="宋体" w:cs="宋体" w:eastAsia="宋体" w:hAnsi="宋体"/>
          <w:color w:val="000000"/>
        </w:rPr>
        <w:t>轴于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4" o:ole="" o:oleicon="f" style="width:40pt;height:14pt" type="#_x0000_t75">
            <v:imagedata o:title="eqId323232ab36943d1d5d2831d70ffcff87" r:id="rId547"/>
          </v:shape>
          <o:OLEObject DrawAspect="Content" ObjectID="_300" ProgID="Equation.DSMT4" ShapeID="_x0000_i1324" Type="Embed" r:id="rId548"/>
        </w:object>
      </w:r>
      <w:r>
        <w:rPr>
          <w:rFonts w:ascii="宋体" w:cs="宋体" w:eastAsia="宋体" w:hAnsi="宋体"/>
          <w:color w:val="000000"/>
        </w:rPr>
        <w:t>轴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5" o:ole="" o:oleicon="f" style="width:13pt;height:13pt" type="#_x0000_t75">
            <v:imagedata o:title="eqIda0ed1ec316bc54c37c4286c208f55667" r:id="rId549"/>
          </v:shape>
          <o:OLEObject DrawAspect="Content" ObjectID="_301" ProgID="Equation.DSMT4" ShapeID="_x0000_i1325" Type="Embed" r:id="rId550"/>
        </w:object>
      </w:r>
      <w:r>
        <w:rPr>
          <w:rFonts w:ascii="宋体" w:cs="宋体" w:eastAsia="宋体" w:hAnsi="宋体"/>
          <w:color w:val="000000"/>
        </w:rPr>
        <w:t>，然后通过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6" o:ole="" o:oleicon="f" style="width:155.55pt;height:19pt" type="#_x0000_t75">
            <v:imagedata o:title="eqId120c37dec5f34a07876007ea5d162ab4" r:id="rId551"/>
          </v:shape>
          <o:OLEObject DrawAspect="Content" ObjectID="_302" ProgID="Equation.DSMT4" ShapeID="_x0000_i1326" Type="Embed" r:id="rId552"/>
        </w:object>
      </w:r>
      <w:r>
        <w:rPr>
          <w:rFonts w:ascii="宋体" w:cs="宋体" w:eastAsia="宋体" w:hAnsi="宋体"/>
          <w:color w:val="000000"/>
        </w:rPr>
        <w:t>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把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7" o:ole="" o:oleicon="f" style="width:41.25pt;height:20.25pt" type="#_x0000_t75">
            <v:imagedata o:title="eqIdc36d9acbd6c12d443e5aae71359387d8" r:id="rId508"/>
          </v:shape>
          <o:OLEObject DrawAspect="Content" ObjectID="_303" ProgID="Equation.DSMT4" ShapeID="_x0000_i1327" Type="Embed" r:id="rId553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8" o:ole="" o:oleicon="f" style="width:48pt;height:18pt" type="#_x0000_t75">
            <v:imagedata o:title="eqIdc7050d4cdb3485d9e88a80777e5b7cb9" r:id="rId506"/>
          </v:shape>
          <o:OLEObject DrawAspect="Content" ObjectID="_304" ProgID="Equation.DSMT4" ShapeID="_x0000_i1328" Type="Embed" r:id="rId554"/>
        </w:object>
      </w:r>
      <w:r>
        <w:rPr>
          <w:rFonts w:ascii="宋体" w:cs="宋体" w:eastAsia="宋体" w:hAnsi="宋体"/>
          <w:color w:val="000000"/>
        </w:rPr>
        <w:t>得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29" o:ole="" o:oleicon="f" style="width:31.05pt;height:14pt" type="#_x0000_t75">
            <v:imagedata o:title="eqId711b21672fd907c5c92fee1d649e7003" r:id="rId555"/>
          </v:shape>
          <o:OLEObject DrawAspect="Content" ObjectID="_305" ProgID="Equation.DSMT4" ShapeID="_x0000_i1329" Type="Embed" r:id="rId5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0" o:ole="" o:oleicon="f" style="width:38.25pt;height:20.25pt" type="#_x0000_t75">
            <v:imagedata o:title="eqId9576c9c6dd72e7832591f7a0b22fea04" r:id="rId533"/>
          </v:shape>
          <o:OLEObject DrawAspect="Content" ObjectID="_306" ProgID="Equation.DSMT4" ShapeID="_x0000_i1330" Type="Embed" r:id="rId5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1" o:ole="" o:oleicon="f" style="width:38.25pt;height:20.25pt" type="#_x0000_t75">
            <v:imagedata o:title="eqId9576c9c6dd72e7832591f7a0b22fea04" r:id="rId533"/>
          </v:shape>
          <o:OLEObject DrawAspect="Content" ObjectID="_307" ProgID="Equation.DSMT4" ShapeID="_x0000_i1331" Type="Embed" r:id="rId558"/>
        </w:object>
      </w:r>
      <w:r>
        <w:rPr>
          <w:rFonts w:ascii="宋体" w:cs="宋体" w:eastAsia="宋体" w:hAnsi="宋体"/>
          <w:color w:val="000000"/>
        </w:rPr>
        <w:t>和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2" o:ole="" o:oleicon="f" style="width:29.25pt;height:20.25pt" type="#_x0000_t75">
            <v:imagedata o:title="eqId1d48c45b5455c8b0555e159ddc8ca9af" r:id="rId504"/>
          </v:shape>
          <o:OLEObject DrawAspect="Content" ObjectID="_308" ProgID="Equation.DSMT4" ShapeID="_x0000_i1332" Type="Embed" r:id="rId559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3" o:ole="" o:oleicon="f" style="width:52.9pt;height:18pt" type="#_x0000_t75">
            <v:imagedata o:title="eqIded06ccefffc165f9c77250cd28301d8a" r:id="rId520"/>
          </v:shape>
          <o:OLEObject DrawAspect="Content" ObjectID="_309" ProgID="Equation.DSMT4" ShapeID="_x0000_i1333" Type="Embed" r:id="rId5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4" o:ole="" o:oleicon="f" style="width:56.25pt;height:36pt" type="#_x0000_t75">
            <v:imagedata o:title="eqIdae674884df3a083f2802d9017ebd6136" r:id="rId561"/>
          </v:shape>
          <o:OLEObject DrawAspect="Content" ObjectID="_310" ProgID="Equation.DSMT4" ShapeID="_x0000_i1334" Type="Embed" r:id="rId5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5" o:ole="" o:oleicon="f" style="width:39.75pt;height:36pt" type="#_x0000_t75">
            <v:imagedata o:title="eqId45fa3896ac61094c0bd5eae88fb066aa" r:id="rId563"/>
          </v:shape>
          <o:OLEObject DrawAspect="Content" ObjectID="_311" ProgID="Equation.DSMT4" ShapeID="_x0000_i1335" Type="Embed" r:id="rId5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6" o:ole="" o:oleicon="f" style="width:6.95pt;height:13.95pt" type="#_x0000_t75">
            <v:imagedata o:title="eqId0f85fca60a11e1af2bf50138d0e3fe62" r:id="rId511"/>
          </v:shape>
          <o:OLEObject DrawAspect="Content" ObjectID="_312" ProgID="Equation.DSMT4" ShapeID="_x0000_i1336" Type="Embed" r:id="rId565"/>
        </w:object>
      </w:r>
      <w:r>
        <w:rPr>
          <w:rFonts w:ascii="宋体" w:cs="宋体" w:eastAsia="宋体" w:hAnsi="宋体"/>
          <w:color w:val="000000"/>
        </w:rPr>
        <w:t>的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7" o:ole="" o:oleicon="f" style="width:56.5pt;height:18.5pt" type="#_x0000_t75">
            <v:imagedata o:title="eqId51223e43d2b788347c7f570c67744156" r:id="rId526"/>
          </v:shape>
          <o:OLEObject DrawAspect="Content" ObjectID="_313" ProgID="Equation.DSMT4" ShapeID="_x0000_i1337" Type="Embed" r:id="rId56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8" o:ole="" o:oleicon="f" style="width:32.25pt;height:18pt" type="#_x0000_t75">
            <v:imagedata o:title="eqId9fb31d2f9a38a532287c1107384cb00a" r:id="rId513"/>
          </v:shape>
          <o:OLEObject DrawAspect="Content" ObjectID="_314" ProgID="Equation.DSMT4" ShapeID="_x0000_i1338" Type="Embed" r:id="rId567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39" o:ole="" o:oleicon="f" style="width:33pt;height:18pt" type="#_x0000_t75">
            <v:imagedata o:title="eqIdbb548976c9ddf8ec92ed231228a22e66" r:id="rId515"/>
          </v:shape>
          <o:OLEObject DrawAspect="Content" ObjectID="_315" ProgID="Equation.DSMT4" ShapeID="_x0000_i1339" Type="Embed" r:id="rId5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0" o:ole="" o:oleicon="f" style="width:57pt;height:36pt" type="#_x0000_t75">
            <v:imagedata o:title="eqId9ea96e8b1c2ed21892cc03b16e830bff" r:id="rId537"/>
          </v:shape>
          <o:OLEObject DrawAspect="Content" ObjectID="_316" ProgID="Equation.DSMT4" ShapeID="_x0000_i1340" Type="Embed" r:id="rId5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1" o:ole="" o:oleicon="f" style="width:51pt;height:13.95pt" type="#_x0000_t75">
            <v:imagedata o:title="eqIde0b65f066395dfbb58a3082d1f6207b0" r:id="rId528"/>
          </v:shape>
          <o:OLEObject DrawAspect="Content" ObjectID="_317" ProgID="Equation.DSMT4" ShapeID="_x0000_i1341" Type="Embed" r:id="rId5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2" o:ole="" o:oleicon="f" style="width:51pt;height:13.95pt" type="#_x0000_t75">
            <v:imagedata o:title="eqIde0b65f066395dfbb58a3082d1f6207b0" r:id="rId528"/>
          </v:shape>
          <o:OLEObject DrawAspect="Content" ObjectID="_318" ProgID="Equation.DSMT4" ShapeID="_x0000_i1342" Type="Embed" r:id="rId57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联立方程组，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3" o:ole="" o:oleicon="f" style="width:59.25pt;height:51.75pt" type="#_x0000_t75">
            <v:imagedata o:title="eqId4302cf8724a3b272d3d15cf6632a92fe" r:id="rId541"/>
          </v:shape>
          <o:OLEObject DrawAspect="Content" ObjectID="_319" ProgID="Equation.DSMT4" ShapeID="_x0000_i1343" Type="Embed" r:id="rId5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4" o:ole="" o:oleicon="f" style="width:35.25pt;height:36pt" type="#_x0000_t75">
            <v:imagedata o:title="eqIda01282eb4659fc31dcb48e6e15b8749b" r:id="rId573"/>
          </v:shape>
          <o:OLEObject DrawAspect="Content" ObjectID="_320" ProgID="Equation.DSMT4" ShapeID="_x0000_i1344" Type="Embed" r:id="rId574"/>
        </w:object>
      </w:r>
      <w:r>
        <w:rPr>
          <w:rFonts w:ascii="宋体" w:cs="宋体" w:eastAsia="宋体" w:hAnsi="宋体"/>
          <w:color w:val="000000"/>
        </w:rPr>
        <w:t>（舍去）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5" o:ole="" o:oleicon="f" style="width:33.75pt;height:36pt" type="#_x0000_t75">
            <v:imagedata o:title="eqId4ae21140769361185d0ef5b0337ce85b" r:id="rId575"/>
          </v:shape>
          <o:OLEObject DrawAspect="Content" ObjectID="_321" ProgID="Equation.DSMT4" ShapeID="_x0000_i1345" Type="Embed" r:id="rId5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另一个交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6" o:ole="" o:oleicon="f" style="width:27.75pt;height:20.25pt" type="#_x0000_t75">
            <v:imagedata o:title="eqId0a8b77523fdb650961e4cc870e12180d" r:id="rId543"/>
          </v:shape>
          <o:OLEObject DrawAspect="Content" ObjectID="_322" ProgID="Equation.DSMT4" ShapeID="_x0000_i1346" Type="Embed" r:id="rId5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，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7" o:ole="" o:oleicon="f" style="width:36pt;height:14.25pt" type="#_x0000_t75">
            <v:imagedata o:title="eqId4d9ef2b0fd5b74974b9db2009c597af0" r:id="rId545"/>
          </v:shape>
          <o:OLEObject DrawAspect="Content" ObjectID="_323" ProgID="Equation.DSMT4" ShapeID="_x0000_i1347" Type="Embed" r:id="rId578"/>
        </w:object>
      </w:r>
      <w:r>
        <w:rPr>
          <w:rFonts w:ascii="宋体" w:cs="宋体" w:eastAsia="宋体" w:hAnsi="宋体"/>
          <w:color w:val="000000"/>
        </w:rPr>
        <w:t>轴于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8" o:ole="" o:oleicon="f" style="width:40pt;height:14pt" type="#_x0000_t75">
            <v:imagedata o:title="eqId323232ab36943d1d5d2831d70ffcff87" r:id="rId547"/>
          </v:shape>
          <o:OLEObject DrawAspect="Content" ObjectID="_324" ProgID="Equation.DSMT4" ShapeID="_x0000_i1348" Type="Embed" r:id="rId579"/>
        </w:object>
      </w:r>
      <w:r>
        <w:rPr>
          <w:rFonts w:ascii="宋体" w:cs="宋体" w:eastAsia="宋体" w:hAnsi="宋体"/>
          <w:color w:val="000000"/>
        </w:rPr>
        <w:t>轴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49" o:ole="" o:oleicon="f" style="width:13pt;height:13pt" type="#_x0000_t75">
            <v:imagedata o:title="eqIda0ed1ec316bc54c37c4286c208f55667" r:id="rId549"/>
          </v:shape>
          <o:OLEObject DrawAspect="Content" ObjectID="_325" ProgID="Equation.DSMT4" ShapeID="_x0000_i1349" Type="Embed" r:id="rId5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52550" cy="1381125"/>
            <wp:docPr descr="学科网(www.zxxk.com)--教育资源门户，提供试卷、教案、课件、论文、素材以及各类教学资源下载，还有大量而丰富的教学相关资讯！ /xqsJky2Pe7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0" o:ole="" o:oleicon="f" style="width:36.75pt;height:14.25pt" type="#_x0000_t75">
            <v:imagedata o:title="eqId50f218914337edd06e59e75d90b777e6" r:id="rId582"/>
          </v:shape>
          <o:OLEObject DrawAspect="Content" ObjectID="_326" ProgID="Equation.DSMT4" ShapeID="_x0000_i1350" Type="Embed" r:id="rId58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1" o:ole="" o:oleicon="f" style="width:39pt;height:12.75pt" type="#_x0000_t75">
            <v:imagedata o:title="eqId8272c81328199041936f2f0a2201cee7" r:id="rId584"/>
          </v:shape>
          <o:OLEObject DrawAspect="Content" ObjectID="_327" ProgID="Equation.DSMT4" ShapeID="_x0000_i1351" Type="Embed" r:id="rId5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2" o:ole="" o:oleicon="f" style="width:36pt;height:13pt" type="#_x0000_t75">
            <v:imagedata o:title="eqId4901a7eda97d6a307db76c4fb196ba3d" r:id="rId586"/>
          </v:shape>
          <o:OLEObject DrawAspect="Content" ObjectID="_328" ProgID="Equation.DSMT4" ShapeID="_x0000_i1352" Type="Embed" r:id="rId58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3" o:ole="" o:oleicon="f" style="width:37.8pt;height:13.8pt" type="#_x0000_t75">
            <v:imagedata o:title="eqId682c416aeea1d4d3bf2a4b128a60e3e1" r:id="rId588"/>
          </v:shape>
          <o:OLEObject DrawAspect="Content" ObjectID="_329" ProgID="Equation.DSMT4" ShapeID="_x0000_i1353" Type="Embed" r:id="rId5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4" o:ole="" o:oleicon="f" style="width:234.75pt;height:30.75pt" type="#_x0000_t75">
            <v:imagedata o:title="eqId79108a3139a58700fbd856475d0771df" r:id="rId590"/>
          </v:shape>
          <o:OLEObject DrawAspect="Content" ObjectID="_330" ProgID="Equation.DSMT4" ShapeID="_x0000_i1354" Type="Embed" r:id="rId59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某数学兴趣小组在探究矩形的折叠问题．如图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，他们把矩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5" o:ole="" o:oleicon="f" style="width:36pt;height:13.95pt" type="#_x0000_t75">
            <v:imagedata o:title="eqId411b38a18046fea8e9fab1f9f9b80a5f" r:id="rId333"/>
          </v:shape>
          <o:OLEObject DrawAspect="Content" ObjectID="_331" ProgID="Equation.DSMT4" ShapeID="_x0000_i1355" Type="Embed" r:id="rId592"/>
        </w:object>
      </w:r>
      <w:r>
        <w:rPr>
          <w:rFonts w:ascii="宋体" w:cs="宋体" w:eastAsia="宋体" w:hAnsi="宋体"/>
          <w:color w:val="000000"/>
        </w:rPr>
        <w:t>的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6" o:ole="" o:oleicon="f" style="width:21pt;height:13pt" type="#_x0000_t75">
            <v:imagedata o:title="eqId03902478df1a55bc99703210bccab910" r:id="rId593"/>
          </v:shape>
          <o:OLEObject DrawAspect="Content" ObjectID="_332" ProgID="Equation.DSMT4" ShapeID="_x0000_i1356" Type="Embed" r:id="rId594"/>
        </w:object>
      </w:r>
      <w:r>
        <w:rPr>
          <w:rFonts w:ascii="宋体" w:cs="宋体" w:eastAsia="宋体" w:hAnsi="宋体"/>
          <w:color w:val="000000"/>
        </w:rPr>
        <w:t>折叠，折叠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7" o:ole="" o:oleicon="f" style="width:13pt;height:13pt" type="#_x0000_t75">
            <v:imagedata o:title="eqId8455657dde27aabe6adb7b188e031c11" r:id="rId195"/>
          </v:shape>
          <o:OLEObject DrawAspect="Content" ObjectID="_333" ProgID="Equation.DSMT4" ShapeID="_x0000_i1357" Type="Embed" r:id="rId59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8" o:ole="" o:oleicon="f" style="width:20.05pt;height:13.75pt" type="#_x0000_t75">
            <v:imagedata o:title="eqId0dc5c9827dfd0be5a9c85962d6ccbfb1" r:id="rId104"/>
          </v:shape>
          <o:OLEObject DrawAspect="Content" ObjectID="_334" ProgID="Equation.DSMT4" ShapeID="_x0000_i1358" Type="Embed" r:id="rId596"/>
        </w:object>
      </w:r>
      <w:r>
        <w:rPr>
          <w:rFonts w:ascii="宋体" w:cs="宋体" w:eastAsia="宋体" w:hAnsi="宋体"/>
          <w:color w:val="000000"/>
        </w:rPr>
        <w:t>边上的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59" o:ole="" o:oleicon="f" style="width:12pt;height:13pt" type="#_x0000_t75">
            <v:imagedata o:title="eqId2a30f3a8b673cc28bd90c50cf1a35281" r:id="rId597"/>
          </v:shape>
          <o:OLEObject DrawAspect="Content" ObjectID="_335" ProgID="Equation.DSMT4" ShapeID="_x0000_i1359" Type="Embed" r:id="rId598"/>
        </w:object>
      </w:r>
      <w:r>
        <w:rPr>
          <w:rFonts w:ascii="宋体" w:cs="宋体" w:eastAsia="宋体" w:hAnsi="宋体"/>
          <w:color w:val="000000"/>
        </w:rPr>
        <w:t>重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90650" cy="1295400"/>
            <wp:docPr descr="学科网(www.zxxk.com)--教育资源门户，提供试卷、教案、课件、论文、素材以及各类教学资源下载，还有大量而丰富的教学相关资讯！ /xqsJky2Pe7NAx1ODbqMbQ=="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怎么找出这条直线折痕呢？兴趣小组发现可以通过尺规作图，准确地找到这条折痕．请你利用尺规作图帮他们确定折痕所在的直线（不写作法，保留作图痕迹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折痕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0" o:ole="" o:oleicon="f" style="width:20pt;height:13.95pt" type="#_x0000_t75">
            <v:imagedata o:title="eqId9d78abbad68bbbf12af10cd40ef4c353" r:id="rId342"/>
          </v:shape>
          <o:OLEObject DrawAspect="Content" ObjectID="_336" ProgID="Equation.DSMT4" ShapeID="_x0000_i1360" Type="Embed" r:id="rId600"/>
        </w:object>
      </w:r>
      <w:r>
        <w:rPr>
          <w:rFonts w:ascii="宋体" w:cs="宋体" w:eastAsia="宋体" w:hAnsi="宋体"/>
          <w:color w:val="000000"/>
        </w:rPr>
        <w:t>边的交点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1" o:ole="" o:oleicon="f" style="width:13pt;height:13pt" type="#_x0000_t75">
            <v:imagedata o:title="eqIda0ed1ec316bc54c37c4286c208f55667" r:id="rId549"/>
          </v:shape>
          <o:OLEObject DrawAspect="Content" ObjectID="_337" ProgID="Equation.DSMT4" ShapeID="_x0000_i1361" Type="Embed" r:id="rId601"/>
        </w:object>
      </w:r>
      <w:r>
        <w:rPr>
          <w:rFonts w:ascii="宋体" w:cs="宋体" w:eastAsia="宋体" w:hAnsi="宋体"/>
          <w:color w:val="000000"/>
        </w:rPr>
        <w:t>，连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2" o:ole="" o:oleicon="f" style="width:20pt;height:13pt" type="#_x0000_t75">
            <v:imagedata o:title="eqId49b50357a6545cae8348e3059312f520" r:id="rId602"/>
          </v:shape>
          <o:OLEObject DrawAspect="Content" ObjectID="_338" ProgID="Equation.DSMT4" ShapeID="_x0000_i1362" Type="Embed" r:id="rId603"/>
        </w:object>
      </w:r>
      <w:r>
        <w:rPr>
          <w:rFonts w:ascii="宋体" w:cs="宋体" w:eastAsia="宋体" w:hAnsi="宋体"/>
          <w:color w:val="000000"/>
        </w:rPr>
        <w:t>，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3" o:ole="" o:oleicon="f" style="width:19pt;height:12pt" type="#_x0000_t75">
            <v:imagedata o:title="eqId6aa2b5e09f8ec785c59900a529390a02" r:id="rId604"/>
          </v:shape>
          <o:OLEObject DrawAspect="Content" ObjectID="_339" ProgID="Equation.DSMT4" ShapeID="_x0000_i1363" Type="Embed" r:id="rId605"/>
        </w:object>
      </w:r>
      <w:r>
        <w:rPr>
          <w:rFonts w:ascii="宋体" w:cs="宋体" w:eastAsia="宋体" w:hAnsi="宋体"/>
          <w:color w:val="000000"/>
        </w:rPr>
        <w:t>为直径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4" o:ole="" o:oleicon="f" style="width:22pt;height:15pt" type="#_x0000_t75">
            <v:imagedata o:title="eqId3d97cdc586744d208b6f69c9813af977" r:id="rId89"/>
          </v:shape>
          <o:OLEObject DrawAspect="Content" ObjectID="_340" ProgID="Equation.DSMT4" ShapeID="_x0000_i1364" Type="Embed" r:id="rId606"/>
        </w:object>
      </w:r>
      <w:r>
        <w:rPr>
          <w:rFonts w:ascii="宋体" w:cs="宋体" w:eastAsia="宋体" w:hAnsi="宋体"/>
          <w:color w:val="000000"/>
        </w:rPr>
        <w:t>，兴趣小组进一步探究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5" o:ole="" o:oleicon="f" style="width:12pt;height:13pt" type="#_x0000_t75">
            <v:imagedata o:title="eqId2a30f3a8b673cc28bd90c50cf1a35281" r:id="rId597"/>
          </v:shape>
          <o:OLEObject DrawAspect="Content" ObjectID="_341" ProgID="Equation.DSMT4" ShapeID="_x0000_i1365" Type="Embed" r:id="rId607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6" o:ole="" o:oleicon="f" style="width:22pt;height:15pt" type="#_x0000_t75">
            <v:imagedata o:title="eqId3d97cdc586744d208b6f69c9813af977" r:id="rId89"/>
          </v:shape>
          <o:OLEObject DrawAspect="Content" ObjectID="_342" ProgID="Equation.DSMT4" ShapeID="_x0000_i1366" Type="Embed" r:id="rId608"/>
        </w:object>
      </w:r>
      <w:r>
        <w:rPr>
          <w:rFonts w:ascii="宋体" w:cs="宋体" w:eastAsia="宋体" w:hAnsi="宋体"/>
          <w:color w:val="000000"/>
        </w:rPr>
        <w:t>的位置关系，请你与兴趣小组一起思考分析，确定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7" o:ole="" o:oleicon="f" style="width:12pt;height:13pt" type="#_x0000_t75">
            <v:imagedata o:title="eqId2a30f3a8b673cc28bd90c50cf1a35281" r:id="rId597"/>
          </v:shape>
          <o:OLEObject DrawAspect="Content" ObjectID="_343" ProgID="Equation.DSMT4" ShapeID="_x0000_i1367" Type="Embed" r:id="rId60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8" o:ole="" o:oleicon="f" style="width:22pt;height:15pt" type="#_x0000_t75">
            <v:imagedata o:title="eqId3d97cdc586744d208b6f69c9813af977" r:id="rId89"/>
          </v:shape>
          <o:OLEObject DrawAspect="Content" ObjectID="_344" ProgID="Equation.DSMT4" ShapeID="_x0000_i1368" Type="Embed" r:id="rId610"/>
        </w:object>
      </w:r>
      <w:r>
        <w:rPr>
          <w:rFonts w:ascii="宋体" w:cs="宋体" w:eastAsia="宋体" w:hAnsi="宋体"/>
          <w:color w:val="000000"/>
        </w:rPr>
        <w:t>的位置关系并说明理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果折痕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69" o:ole="" o:oleicon="f" style="width:58.3pt;height:18.1pt" type="#_x0000_t75">
            <v:imagedata o:title="eqIdc6ce788a97212c2606b2947f2171859a" r:id="rId611"/>
          </v:shape>
          <o:OLEObject DrawAspect="Content" ObjectID="_345" ProgID="Equation.DSMT4" ShapeID="_x0000_i1369" Type="Embed" r:id="rId61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0" o:ole="" o:oleicon="f" style="width:72.75pt;height:30.75pt" type="#_x0000_t75">
            <v:imagedata o:title="eqIdbe30ec08ffd70933fdb9c974ce207392" r:id="rId613"/>
          </v:shape>
          <o:OLEObject DrawAspect="Content" ObjectID="_346" ProgID="Equation.DSMT4" ShapeID="_x0000_i1370" Type="Embed" r:id="rId614"/>
        </w:object>
      </w:r>
      <w:r>
        <w:rPr>
          <w:rFonts w:ascii="宋体" w:cs="宋体" w:eastAsia="宋体" w:hAnsi="宋体"/>
          <w:color w:val="000000"/>
        </w:rPr>
        <w:t>，通过探究，兴趣小组发现可以求出矩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1" o:ole="" o:oleicon="f" style="width:36pt;height:13.95pt" type="#_x0000_t75">
            <v:imagedata o:title="eqId411b38a18046fea8e9fab1f9f9b80a5f" r:id="rId333"/>
          </v:shape>
          <o:OLEObject DrawAspect="Content" ObjectID="_347" ProgID="Equation.DSMT4" ShapeID="_x0000_i1371" Type="Embed" r:id="rId615"/>
        </w:object>
      </w:r>
      <w:r>
        <w:rPr>
          <w:rFonts w:ascii="宋体" w:cs="宋体" w:eastAsia="宋体" w:hAnsi="宋体"/>
          <w:color w:val="000000"/>
        </w:rPr>
        <w:t>的周长．请你帮助兴趣小组写出详细的求解过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2" o:ole="" o:oleicon="f" style="width:12pt;height:13pt" type="#_x0000_t75">
            <v:imagedata o:title="eqId2a30f3a8b673cc28bd90c50cf1a35281" r:id="rId597"/>
          </v:shape>
          <o:OLEObject DrawAspect="Content" ObjectID="_348" ProgID="Equation.DSMT4" ShapeID="_x0000_i1372" Type="Embed" r:id="rId616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3" o:ole="" o:oleicon="f" style="width:22pt;height:15pt" type="#_x0000_t75">
            <v:imagedata o:title="eqId3d97cdc586744d208b6f69c9813af977" r:id="rId89"/>
          </v:shape>
          <o:OLEObject DrawAspect="Content" ObjectID="_349" ProgID="Equation.DSMT4" ShapeID="_x0000_i1373" Type="Embed" r:id="rId617"/>
        </w:object>
      </w:r>
      <w:r>
        <w:rPr>
          <w:rFonts w:ascii="宋体" w:cs="宋体" w:eastAsia="宋体" w:hAnsi="宋体"/>
          <w:color w:val="000000"/>
        </w:rPr>
        <w:t>上，理由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cs="Times New Roman" w:eastAsia="Times New Roman" w:hAnsi="Times New Roman"/>
          <w:color w:val="000000"/>
        </w:rPr>
        <w:t>72</w:t>
      </w:r>
      <w:r>
        <w:rPr>
          <w:rFonts w:ascii="宋体" w:cs="宋体" w:eastAsia="宋体" w:hAnsi="宋体"/>
          <w:color w:val="000000"/>
        </w:rPr>
        <w:t>，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利用轴对称的性质和尺规作角平分线的方法作图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4" o:ole="" o:oleicon="f" style="width:20pt;height:13.95pt" type="#_x0000_t75">
            <v:imagedata o:title="eqIda299d2b999568e80be8005565ba209a4" r:id="rId618"/>
          </v:shape>
          <o:OLEObject DrawAspect="Content" ObjectID="_350" ProgID="Equation.DSMT4" ShapeID="_x0000_i1374" Type="Embed" r:id="rId619"/>
        </w:object>
      </w:r>
      <w:r>
        <w:rPr>
          <w:rFonts w:ascii="宋体" w:cs="宋体" w:eastAsia="宋体" w:hAnsi="宋体"/>
          <w:color w:val="000000"/>
        </w:rPr>
        <w:t>，利用折叠的性质得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5" o:ole="" o:oleicon="f" style="width:108pt;height:20.25pt" type="#_x0000_t75">
            <v:imagedata o:title="eqIda9030b7592cca0294677b9e1cd76121f" r:id="rId620"/>
          </v:shape>
          <o:OLEObject DrawAspect="Content" ObjectID="_351" ProgID="Equation.DSMT4" ShapeID="_x0000_i1375" Type="Embed" r:id="rId621"/>
        </w:object>
      </w:r>
      <w:r>
        <w:rPr>
          <w:rFonts w:ascii="宋体" w:cs="宋体" w:eastAsia="宋体" w:hAnsi="宋体"/>
          <w:color w:val="000000"/>
        </w:rPr>
        <w:t>，再利用全等三角形的性质得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6" o:ole="" o:oleicon="f" style="width:110.25pt;height:14.25pt" type="#_x0000_t75">
            <v:imagedata o:title="eqIdba88919e2693cbf753edf75315885dce" r:id="rId622"/>
          </v:shape>
          <o:OLEObject DrawAspect="Content" ObjectID="_352" ProgID="Equation.DSMT4" ShapeID="_x0000_i1376" Type="Embed" r:id="rId623"/>
        </w:object>
      </w:r>
      <w:r>
        <w:rPr>
          <w:rFonts w:ascii="宋体" w:cs="宋体" w:eastAsia="宋体" w:hAnsi="宋体"/>
          <w:color w:val="000000"/>
        </w:rPr>
        <w:t>，最后由点与圆的位置关系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利用矩形的性质得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7" o:ole="" o:oleicon="f" style="width:85.8pt;height:13.8pt" type="#_x0000_t75">
            <v:imagedata o:title="eqId3ad5383763bc149693c30a00002e0796" r:id="rId624"/>
          </v:shape>
          <o:OLEObject DrawAspect="Content" ObjectID="_353" ProgID="Equation.DSMT4" ShapeID="_x0000_i1377" Type="Embed" r:id="rId625"/>
        </w:object>
      </w:r>
      <w:r>
        <w:rPr>
          <w:rFonts w:ascii="宋体" w:cs="宋体" w:eastAsia="宋体" w:hAnsi="宋体"/>
          <w:color w:val="000000"/>
        </w:rPr>
        <w:t>，根据相似三角形的性质，全等三角形的性质，解直角三角形的知识、勾股定理来求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8" o:ole="" o:oleicon="f" style="width:19.95pt;height:13pt" type="#_x0000_t75">
            <v:imagedata o:title="eqIdf52a58fbaf4fea03567e88a9f0f6e37e" r:id="rId77"/>
          </v:shape>
          <o:OLEObject DrawAspect="Content" ObjectID="_354" ProgID="Equation.DSMT4" ShapeID="_x0000_i1378" Type="Embed" r:id="rId626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79" o:ole="" o:oleicon="f" style="width:21pt;height:13pt" type="#_x0000_t75">
            <v:imagedata o:title="eqId03902478df1a55bc99703210bccab910" r:id="rId593"/>
          </v:shape>
          <o:OLEObject DrawAspect="Content" ObjectID="_355" ProgID="Equation.DSMT4" ShapeID="_x0000_i1379" Type="Embed" r:id="rId627"/>
        </w:object>
      </w:r>
      <w:r>
        <w:rPr>
          <w:rFonts w:ascii="宋体" w:cs="宋体" w:eastAsia="宋体" w:hAnsi="宋体"/>
          <w:color w:val="000000"/>
        </w:rPr>
        <w:t>的长度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所示，射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0" o:ole="" o:oleicon="f" style="width:18pt;height:12pt" type="#_x0000_t75">
            <v:imagedata o:title="eqId20a541b81584a032f571159ea152c85a" r:id="rId192"/>
          </v:shape>
          <o:OLEObject DrawAspect="Content" ObjectID="_356" ProgID="Equation.DSMT4" ShapeID="_x0000_i1380" Type="Embed" r:id="rId628"/>
        </w:object>
      </w:r>
      <w:r>
        <w:rPr>
          <w:rFonts w:ascii="宋体" w:cs="宋体" w:eastAsia="宋体" w:hAnsi="宋体"/>
          <w:color w:val="000000"/>
        </w:rPr>
        <w:t>为所求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09725" cy="1295400"/>
            <wp:docPr descr="学科网(www.zxxk.com)--教育资源门户，提供试卷、教案、课件、论文、素材以及各类教学资源下载，还有大量而丰富的教学相关资讯！ /xqsJky2Pe7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1" o:ole="" o:oleicon="f" style="width:12pt;height:13pt" type="#_x0000_t75">
            <v:imagedata o:title="eqId2a30f3a8b673cc28bd90c50cf1a35281" r:id="rId597"/>
          </v:shape>
          <o:OLEObject DrawAspect="Content" ObjectID="_357" ProgID="Equation.DSMT4" ShapeID="_x0000_i1381" Type="Embed" r:id="rId630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2" o:ole="" o:oleicon="f" style="width:22pt;height:15pt" type="#_x0000_t75">
            <v:imagedata o:title="eqId3d97cdc586744d208b6f69c9813af977" r:id="rId89"/>
          </v:shape>
          <o:OLEObject DrawAspect="Content" ObjectID="_358" ProgID="Equation.DSMT4" ShapeID="_x0000_i1382" Type="Embed" r:id="rId631"/>
        </w:object>
      </w:r>
      <w:r>
        <w:rPr>
          <w:rFonts w:ascii="宋体" w:cs="宋体" w:eastAsia="宋体" w:hAnsi="宋体"/>
          <w:color w:val="000000"/>
        </w:rPr>
        <w:t>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理由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3" o:ole="" o:oleicon="f" style="width:21pt;height:13pt" type="#_x0000_t75">
            <v:imagedata o:title="eqId03902478df1a55bc99703210bccab910" r:id="rId593"/>
          </v:shape>
          <o:OLEObject DrawAspect="Content" ObjectID="_359" ProgID="Equation.DSMT4" ShapeID="_x0000_i1383" Type="Embed" r:id="rId632"/>
        </w:object>
      </w:r>
      <w:r>
        <w:rPr>
          <w:rFonts w:ascii="宋体" w:cs="宋体" w:eastAsia="宋体" w:hAnsi="宋体"/>
          <w:color w:val="000000"/>
        </w:rPr>
        <w:t>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4" o:ole="" o:oleicon="f" style="width:18pt;height:12pt" type="#_x0000_t75">
            <v:imagedata o:title="eqId20a541b81584a032f571159ea152c85a" r:id="rId192"/>
          </v:shape>
          <o:OLEObject DrawAspect="Content" ObjectID="_360" ProgID="Equation.DSMT4" ShapeID="_x0000_i1384" Type="Embed" r:id="rId633"/>
        </w:object>
      </w:r>
      <w:r>
        <w:rPr>
          <w:rFonts w:ascii="宋体" w:cs="宋体" w:eastAsia="宋体" w:hAnsi="宋体"/>
          <w:color w:val="000000"/>
        </w:rPr>
        <w:t>折叠得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5" o:ole="" o:oleicon="f" style="width:20pt;height:13pt" type="#_x0000_t75">
            <v:imagedata o:title="eqId68a83fdd2ba72a2dba0b6b10bb3e06b9" r:id="rId634"/>
          </v:shape>
          <o:OLEObject DrawAspect="Content" ObjectID="_361" ProgID="Equation.DSMT4" ShapeID="_x0000_i1385" Type="Embed" r:id="rId6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6" o:ole="" o:oleicon="f" style="width:81.75pt;height:12.75pt" type="#_x0000_t75">
            <v:imagedata o:title="eqId2975167dad101afd38ef794751d08087" r:id="rId636"/>
          </v:shape>
          <o:OLEObject DrawAspect="Content" ObjectID="_362" ProgID="Equation.DSMT4" ShapeID="_x0000_i1386" Type="Embed" r:id="rId63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7" o:ole="" o:oleicon="f" style="width:48.75pt;height:12.75pt" type="#_x0000_t75">
            <v:imagedata o:title="eqIde2d212c1709b8e72a055cf1b5381ef64" r:id="rId638"/>
          </v:shape>
          <o:OLEObject DrawAspect="Content" ObjectID="_363" ProgID="Equation.DSMT4" ShapeID="_x0000_i1387" Type="Embed" r:id="rId6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8" o:ole="" o:oleicon="f" style="width:35.25pt;height:12.75pt" type="#_x0000_t75">
            <v:imagedata o:title="eqId441dec590b47adc3678a291a3ec89a4a" r:id="rId640"/>
          </v:shape>
          <o:OLEObject DrawAspect="Content" ObjectID="_364" ProgID="Equation.DSMT4" ShapeID="_x0000_i1388" Type="Embed" r:id="rId641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89" o:ole="" o:oleicon="f" style="width:39pt;height:13.8pt" type="#_x0000_t75">
            <v:imagedata o:title="eqId4c105d6ba18fbb0581fb982175e2eac9" r:id="rId642"/>
          </v:shape>
          <o:OLEObject DrawAspect="Content" ObjectID="_365" ProgID="Equation.DSMT4" ShapeID="_x0000_i1389" Type="Embed" r:id="rId643"/>
        </w:object>
      </w:r>
      <w:r>
        <w:rPr>
          <w:rFonts w:ascii="宋体" w:cs="宋体" w:eastAsia="宋体" w:hAnsi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390" o:ole="" o:oleicon="f" style="width:87.75pt;height:56.25pt" type="#_x0000_t75">
            <v:imagedata o:title="eqId7d92becf8a0596a282d848a9b6e69d4c" r:id="rId644"/>
          </v:shape>
          <o:OLEObject DrawAspect="Content" ObjectID="_366" ProgID="Equation.DSMT4" ShapeID="_x0000_i1390" Type="Embed" r:id="rId6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1" o:ole="" o:oleicon="f" style="width:108pt;height:20.25pt" type="#_x0000_t75">
            <v:imagedata o:title="eqIda9030b7592cca0294677b9e1cd76121f" r:id="rId620"/>
          </v:shape>
          <o:OLEObject DrawAspect="Content" ObjectID="_367" ProgID="Equation.DSMT4" ShapeID="_x0000_i1391" Type="Embed" r:id="rId6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2" o:ole="" o:oleicon="f" style="width:110.25pt;height:14.25pt" type="#_x0000_t75">
            <v:imagedata o:title="eqIdba88919e2693cbf753edf75315885dce" r:id="rId622"/>
          </v:shape>
          <o:OLEObject DrawAspect="Content" ObjectID="_368" ProgID="Equation.DSMT4" ShapeID="_x0000_i1392" Type="Embed" r:id="rId6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3" o:ole="" o:oleicon="f" style="width:20pt;height:13.95pt" type="#_x0000_t75">
            <v:imagedata o:title="eqIda299d2b999568e80be8005565ba209a4" r:id="rId618"/>
          </v:shape>
          <o:OLEObject DrawAspect="Content" ObjectID="_369" ProgID="Equation.DSMT4" ShapeID="_x0000_i1393" Type="Embed" r:id="rId6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4" o:ole="" o:oleicon="f" style="width:57.45pt;height:30.85pt" type="#_x0000_t75">
            <v:imagedata o:title="eqIdb55c91c3718ee8f4b465bd781b0e1bbc" r:id="rId649"/>
          </v:shape>
          <o:OLEObject DrawAspect="Content" ObjectID="_370" ProgID="Equation.DSMT4" ShapeID="_x0000_i1394" Type="Embed" r:id="rId65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5" o:ole="" o:oleicon="f" style="width:12pt;height:13pt" type="#_x0000_t75">
            <v:imagedata o:title="eqId2a30f3a8b673cc28bd90c50cf1a35281" r:id="rId597"/>
          </v:shape>
          <o:OLEObject DrawAspect="Content" ObjectID="_371" ProgID="Equation.DSMT4" ShapeID="_x0000_i1395" Type="Embed" r:id="rId651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6" o:ole="" o:oleicon="f" style="width:22pt;height:15pt" type="#_x0000_t75">
            <v:imagedata o:title="eqId3d97cdc586744d208b6f69c9813af977" r:id="rId89"/>
          </v:shape>
          <o:OLEObject DrawAspect="Content" ObjectID="_372" ProgID="Equation.DSMT4" ShapeID="_x0000_i1396" Type="Embed" r:id="rId652"/>
        </w:object>
      </w:r>
      <w:r>
        <w:rPr>
          <w:rFonts w:ascii="宋体" w:cs="宋体" w:eastAsia="宋体" w:hAnsi="宋体"/>
          <w:color w:val="000000"/>
        </w:rPr>
        <w:t>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38300" cy="1524000"/>
            <wp:docPr descr="学科网(www.zxxk.com)--教育资源门户，提供试卷、教案、课件、论文、素材以及各类教学资源下载，还有大量而丰富的教学相关资讯！ /xqsJky2Pe7NAx1ODbqMbQ=="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65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7" o:ole="" o:oleicon="f" style="width:63.8pt;height:13.9pt" type="#_x0000_t75">
            <v:imagedata o:title="eqId7521601ac1fbc4a52d4fe44be9c8e88c" r:id="rId654"/>
          </v:shape>
          <o:OLEObject DrawAspect="Content" ObjectID="_373" ProgID="Equation.DSMT4" ShapeID="_x0000_i1397" Type="Embed" r:id="rId6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8" o:ole="" o:oleicon="f" style="width:63pt;height:12.75pt" type="#_x0000_t75">
            <v:imagedata o:title="eqId4bc6da80c5843d23ee18f3dfb709849d" r:id="rId656"/>
          </v:shape>
          <o:OLEObject DrawAspect="Content" ObjectID="_374" ProgID="Equation.DSMT4" ShapeID="_x0000_i1398" Type="Embed" r:id="rId6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矩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399" o:ole="" o:oleicon="f" style="width:36pt;height:13.95pt" type="#_x0000_t75">
            <v:imagedata o:title="eqId411b38a18046fea8e9fab1f9f9b80a5f" r:id="rId333"/>
          </v:shape>
          <o:OLEObject DrawAspect="Content" ObjectID="_375" ProgID="Equation.DSMT4" ShapeID="_x0000_i1399" Type="Embed" r:id="rId658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0" o:ole="" o:oleicon="f" style="width:78.75pt;height:14.25pt" type="#_x0000_t75">
            <v:imagedata o:title="eqId6f8f998eb30927ced98e98852c826cab" r:id="rId659"/>
          </v:shape>
          <o:OLEObject DrawAspect="Content" ObjectID="_376" ProgID="Equation.DSMT4" ShapeID="_x0000_i1400" Type="Embed" r:id="rId6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1" o:ole="" o:oleicon="f" style="width:1in;height:13.8pt" type="#_x0000_t75">
            <v:imagedata o:title="eqId4034f5d8aa3b8186471a8116c449bedc" r:id="rId661"/>
          </v:shape>
          <o:OLEObject DrawAspect="Content" ObjectID="_377" ProgID="Equation.DSMT4" ShapeID="_x0000_i1401" Type="Embed" r:id="rId6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2" o:ole="" o:oleicon="f" style="width:43.2pt;height:13.8pt" type="#_x0000_t75">
            <v:imagedata o:title="eqIde50ce9ef89a466df68124a1dccff5663" r:id="rId663"/>
          </v:shape>
          <o:OLEObject DrawAspect="Content" ObjectID="_378" ProgID="Equation.DSMT4" ShapeID="_x0000_i1402" Type="Embed" r:id="rId6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3" o:ole="" o:oleicon="f" style="width:85.8pt;height:13.8pt" type="#_x0000_t75">
            <v:imagedata o:title="eqId3ad5383763bc149693c30a00002e0796" r:id="rId624"/>
          </v:shape>
          <o:OLEObject DrawAspect="Content" ObjectID="_379" ProgID="Equation.DSMT4" ShapeID="_x0000_i1403" Type="Embed" r:id="rId66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4" o:ole="" o:oleicon="f" style="width:72.75pt;height:30.75pt" type="#_x0000_t75">
            <v:imagedata o:title="eqIdbe30ec08ffd70933fdb9c974ce207392" r:id="rId613"/>
          </v:shape>
          <o:OLEObject DrawAspect="Content" ObjectID="_380" ProgID="Equation.DSMT4" ShapeID="_x0000_i1404" Type="Embed" r:id="rId66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5" o:ole="" o:oleicon="f" style="width:41.2pt;height:30.8pt" type="#_x0000_t75">
            <v:imagedata o:title="eqId36209b7a8e9490b8ca956255d4c71459" r:id="rId667"/>
          </v:shape>
          <o:OLEObject DrawAspect="Content" ObjectID="_381" ProgID="Equation.DSMT4" ShapeID="_x0000_i1405" Type="Embed" r:id="rId6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6" o:ole="" o:oleicon="f" style="width:44.25pt;height:14.25pt" type="#_x0000_t75">
            <v:imagedata o:title="eqId4a57a39cefebc43cbfbad6fd1d94fd06" r:id="rId669"/>
          </v:shape>
          <o:OLEObject DrawAspect="Content" ObjectID="_382" ProgID="Equation.DSMT4" ShapeID="_x0000_i1406" Type="Embed" r:id="rId67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7" o:ole="" o:oleicon="f" style="width:44.25pt;height:14.25pt" type="#_x0000_t75">
            <v:imagedata o:title="eqId4faa3d1a93f3bffee709aaf55e907750" r:id="rId671"/>
          </v:shape>
          <o:OLEObject DrawAspect="Content" ObjectID="_383" ProgID="Equation.DSMT4" ShapeID="_x0000_i1407" Type="Embed" r:id="rId6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勾股定理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8" o:ole="" o:oleicon="f" style="width:43pt;height:14.5pt" type="#_x0000_t75">
            <v:imagedata o:title="eqId08002df8368957e3a388ba600562a1d1" r:id="rId673"/>
          </v:shape>
          <o:OLEObject DrawAspect="Content" ObjectID="_384" ProgID="Equation.DSMT4" ShapeID="_x0000_i1408" Type="Embed" r:id="rId67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09" o:ole="" o:oleicon="f" style="width:77.1pt;height:12.45pt" type="#_x0000_t75">
            <v:imagedata o:title="eqIdd6ca25cb830930720b8c225bac30aed5" r:id="rId675"/>
          </v:shape>
          <o:OLEObject DrawAspect="Content" ObjectID="_385" ProgID="Equation.DSMT4" ShapeID="_x0000_i1409" Type="Embed" r:id="rId6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0" o:ole="" o:oleicon="f" style="width:72.75pt;height:14.25pt" type="#_x0000_t75">
            <v:imagedata o:title="eqIdd63228efb48ab9e7104ee9bcc641a918" r:id="rId677"/>
          </v:shape>
          <o:OLEObject DrawAspect="Content" ObjectID="_386" ProgID="Equation.DSMT4" ShapeID="_x0000_i1410" Type="Embed" r:id="rId6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1" o:ole="" o:oleicon="f" style="width:1in;height:14.25pt" type="#_x0000_t75">
            <v:imagedata o:title="eqId6b2233ddd0f36573a02c3ef8481a4e02" r:id="rId679"/>
          </v:shape>
          <o:OLEObject DrawAspect="Content" ObjectID="_387" ProgID="Equation.DSMT4" ShapeID="_x0000_i1411" Type="Embed" r:id="rId68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2" o:ole="" o:oleicon="f" style="width:85.8pt;height:13.8pt" type="#_x0000_t75">
            <v:imagedata o:title="eqId3ad5383763bc149693c30a00002e0796" r:id="rId624"/>
          </v:shape>
          <o:OLEObject DrawAspect="Content" ObjectID="_388" ProgID="Equation.DSMT4" ShapeID="_x0000_i1412" Type="Embed" r:id="rId6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3" o:ole="" o:oleicon="f" style="width:98.25pt;height:30.75pt" type="#_x0000_t75">
            <v:imagedata o:title="eqId71daeb86a2ba2b6dfb94abdb82720366" r:id="rId682"/>
          </v:shape>
          <o:OLEObject DrawAspect="Content" ObjectID="_389" ProgID="Equation.DSMT4" ShapeID="_x0000_i1413" Type="Embed" r:id="rId68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4" o:ole="" o:oleicon="f" style="width:39pt;height:16pt" type="#_x0000_t75">
            <v:imagedata o:title="eqId32f5b71c93c132c3f5889e832a074978" r:id="rId684"/>
          </v:shape>
          <o:OLEObject DrawAspect="Content" ObjectID="_390" ProgID="Equation.DSMT4" ShapeID="_x0000_i1414" Type="Embed" r:id="rId68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5" o:ole="" o:oleicon="f" style="width:45pt;height:15.75pt" type="#_x0000_t75">
            <v:imagedata o:title="eqId3f3132e098586caf6a04b2f17091d6e6" r:id="rId686"/>
          </v:shape>
          <o:OLEObject DrawAspect="Content" ObjectID="_391" ProgID="Equation.DSMT4" ShapeID="_x0000_i1415" Type="Embed" r:id="rId6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6" o:ole="" o:oleicon="f" style="width:42.95pt;height:13pt" type="#_x0000_t75">
            <v:imagedata o:title="eqIdc922cbd707131b52757c464804ca24f1" r:id="rId688"/>
          </v:shape>
          <o:OLEObject DrawAspect="Content" ObjectID="_392" ProgID="Equation.DSMT4" ShapeID="_x0000_i1416" Type="Embed" r:id="rId689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7" o:ole="" o:oleicon="f" style="width:104.25pt;height:27pt" type="#_x0000_t75">
            <v:imagedata o:title="eqId25459763ab4f5d443dcced1ff594e3fd" r:id="rId690"/>
          </v:shape>
          <o:OLEObject DrawAspect="Content" ObjectID="_393" ProgID="Equation.DSMT4" ShapeID="_x0000_i1417" Type="Embed" r:id="rId6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8" o:ole="" o:oleicon="f" style="width:33pt;height:16pt" type="#_x0000_t75">
            <v:imagedata o:title="eqId0ac076fdca84ebbc3eff76c2021c1412" r:id="rId692"/>
          </v:shape>
          <o:OLEObject DrawAspect="Content" ObjectID="_394" ProgID="Equation.DSMT4" ShapeID="_x0000_i1418" Type="Embed" r:id="rId6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19" o:ole="" o:oleicon="f" style="width:114.75pt;height:15.75pt" type="#_x0000_t75">
            <v:imagedata o:title="eqId974d9d40a0e0aaaaf1dce67c206feeea" r:id="rId694"/>
          </v:shape>
          <o:OLEObject DrawAspect="Content" ObjectID="_395" ProgID="Equation.DSMT4" ShapeID="_x0000_i1419" Type="Embed" r:id="rId6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0" o:ole="" o:oleicon="f" style="width:98.25pt;height:15.75pt" type="#_x0000_t75">
            <v:imagedata o:title="eqIdb0cdbb45e00a95f97eb215b511103470" r:id="rId696"/>
          </v:shape>
          <o:OLEObject DrawAspect="Content" ObjectID="_396" ProgID="Equation.DSMT4" ShapeID="_x0000_i1420" Type="Embed" r:id="rId69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1" o:ole="" o:oleicon="f" style="width:28pt;height:14pt" type="#_x0000_t75">
            <v:imagedata o:title="eqId707ea658f3a9359f5740d5aab48f7948" r:id="rId698"/>
          </v:shape>
          <o:OLEObject DrawAspect="Content" ObjectID="_397" ProgID="Equation.DSMT4" ShapeID="_x0000_i1421" Type="Embed" r:id="rId6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2" o:ole="" o:oleicon="f" style="width:66pt;height:14.25pt" type="#_x0000_t75">
            <v:imagedata o:title="eqId3cec81dfddd4cccabba53b774452ed3e" r:id="rId700"/>
          </v:shape>
          <o:OLEObject DrawAspect="Content" ObjectID="_398" ProgID="Equation.DSMT4" ShapeID="_x0000_i1422" Type="Embed" r:id="rId70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3" o:ole="" o:oleicon="f" style="width:141pt;height:20.25pt" type="#_x0000_t75">
            <v:imagedata o:title="eqId1a9e27fa3d3d72c89c4476234fab676e" r:id="rId702"/>
          </v:shape>
          <o:OLEObject DrawAspect="Content" ObjectID="_399" ProgID="Equation.DSMT4" ShapeID="_x0000_i1423" Type="Embed" r:id="rId70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09725" cy="1295400"/>
            <wp:docPr descr="学科网(www.zxxk.com)--教育资源门户，提供试卷、教案、课件、论文、素材以及各类教学资源下载，还有大量而丰富的教学相关资讯！ /xqsJky2Pe7NAx1ODbqMbQ==" id="1000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晴】</w:t>
      </w:r>
      <w:r>
        <w:rPr>
          <w:rFonts w:ascii="宋体" w:cs="宋体" w:eastAsia="宋体" w:hAnsi="宋体"/>
          <w:color w:val="000000"/>
        </w:rPr>
        <w:t>本题主要考查了矩形的性质，折叠的性质，基本作图，全等三角形的判定和性质，直角三角形的性质，解直角三角形，勾股定理，点与圆的位置关系，熟练掌握相关知识是解答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，已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4" o:ole="" o:oleicon="f" style="width:39pt;height:13.95pt" type="#_x0000_t75">
            <v:imagedata o:title="eqIdab2a2834d80ff574e79eae8ca8d4e94f" r:id="rId420"/>
          </v:shape>
          <o:OLEObject DrawAspect="Content" ObjectID="_400" ProgID="Equation.DSMT4" ShapeID="_x0000_i1424" Type="Embed" r:id="rId705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5" o:ole="" o:oleicon="f" style="width:35.25pt;height:14.25pt" type="#_x0000_t75">
            <v:imagedata o:title="eqIdddbf5459b20ca890a47ebf8d51d90cc2" r:id="rId706"/>
          </v:shape>
          <o:OLEObject DrawAspect="Content" ObjectID="_401" ProgID="Equation.DSMT4" ShapeID="_x0000_i1425" Type="Embed" r:id="rId707"/>
        </w:object>
      </w:r>
      <w:r>
        <w:rPr>
          <w:rFonts w:ascii="宋体" w:cs="宋体" w:eastAsia="宋体" w:hAnsi="宋体"/>
          <w:color w:val="000000"/>
        </w:rPr>
        <w:t>都是等腰三角形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6" o:ole="" o:oleicon="f" style="width:48.75pt;height:12.75pt" type="#_x0000_t75">
            <v:imagedata o:title="eqId2e735a28578ba191da6d4f3b0f8e8729" r:id="rId708"/>
          </v:shape>
          <o:OLEObject DrawAspect="Content" ObjectID="_402" ProgID="Equation.DSMT4" ShapeID="_x0000_i1426" Type="Embed" r:id="rId7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7" o:ole="" o:oleicon="f" style="width:49pt;height:14pt" type="#_x0000_t75">
            <v:imagedata o:title="eqId6e4183c75f18185441c0d6af2e29ddc7" r:id="rId710"/>
          </v:shape>
          <o:OLEObject DrawAspect="Content" ObjectID="_403" ProgID="Equation.DSMT4" ShapeID="_x0000_i1427" Type="Embed" r:id="rId71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8" o:ole="" o:oleicon="f" style="width:101.25pt;height:14.25pt" type="#_x0000_t75">
            <v:imagedata o:title="eqIdb828ce75db2e9eb6fedcdc6010a7e80b" r:id="rId712"/>
          </v:shape>
          <o:OLEObject DrawAspect="Content" ObjectID="_404" ProgID="Equation.DSMT4" ShapeID="_x0000_i1428" Type="Embed" r:id="rId71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38500" cy="1600200"/>
            <wp:docPr descr="学科网(www.zxxk.com)--教育资源门户，提供试卷、教案、课件、论文、素材以及各类教学资源下载，还有大量而丰富的教学相关资讯！ /xqsJky2Pe7NAx1ODbqMbQ=="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29" o:ole="" o:oleicon="f" style="width:48.75pt;height:14.25pt" type="#_x0000_t75">
            <v:imagedata o:title="eqIdedab1ab9171759da221d7051a9c8a4a8" r:id="rId715"/>
          </v:shape>
          <o:OLEObject DrawAspect="Content" ObjectID="_405" ProgID="Equation.DSMT4" ShapeID="_x0000_i1429" Type="Embed" r:id="rId71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0" o:ole="" o:oleicon="f" style="width:20pt;height:13pt" type="#_x0000_t75">
            <v:imagedata o:title="eqId21037e170bdbb322558e79c40c00b454" r:id="rId717"/>
          </v:shape>
          <o:OLEObject DrawAspect="Content" ObjectID="_406" ProgID="Equation.DSMT4" ShapeID="_x0000_i1430" Type="Embed" r:id="rId718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1" o:ole="" o:oleicon="f" style="width:40pt;height:13.95pt" type="#_x0000_t75">
            <v:imagedata o:title="eqId33ac762a2899a58faa0d3ab44f1281fa" r:id="rId719"/>
          </v:shape>
          <o:OLEObject DrawAspect="Content" ObjectID="_407" ProgID="Equation.DSMT4" ShapeID="_x0000_i1431" Type="Embed" r:id="rId720"/>
        </w:object>
      </w:r>
      <w:r>
        <w:rPr>
          <w:rFonts w:ascii="宋体" w:cs="宋体" w:eastAsia="宋体" w:hAnsi="宋体"/>
          <w:color w:val="000000"/>
        </w:rPr>
        <w:t>，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顶点的四边形是平行四边形，求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2" o:ole="" o:oleicon="f" style="width:21pt;height:13pt" type="#_x0000_t75">
            <v:imagedata o:title="eqId03902478df1a55bc99703210bccab910" r:id="rId593"/>
          </v:shape>
          <o:OLEObject DrawAspect="Content" ObjectID="_408" ProgID="Equation.DSMT4" ShapeID="_x0000_i1432" Type="Embed" r:id="rId721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3" o:ole="" o:oleicon="f" style="width:21pt;height:14.25pt" type="#_x0000_t75">
            <v:imagedata o:title="eqId77a7e4a6765ce78b05ee97764771e01f" r:id="rId722"/>
          </v:shape>
          <o:OLEObject DrawAspect="Content" ObjectID="_409" ProgID="Equation.DSMT4" ShapeID="_x0000_i1433" Type="Embed" r:id="rId723"/>
        </w:object>
      </w:r>
      <w:r>
        <w:rPr>
          <w:rFonts w:ascii="宋体" w:cs="宋体" w:eastAsia="宋体" w:hAnsi="宋体"/>
          <w:color w:val="000000"/>
        </w:rPr>
        <w:t>的数量关系及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4" o:ole="" o:oleicon="f" style="width:38pt;height:13.95pt" type="#_x0000_t75">
            <v:imagedata o:title="eqId313f6bbf0e40f5116e6bfc250b22caa3" r:id="rId724"/>
          </v:shape>
          <o:OLEObject DrawAspect="Content" ObjectID="_410" ProgID="Equation.DSMT4" ShapeID="_x0000_i1434" Type="Embed" r:id="rId725"/>
        </w:object>
      </w:r>
      <w:r>
        <w:rPr>
          <w:rFonts w:ascii="宋体" w:cs="宋体" w:eastAsia="宋体" w:hAnsi="宋体"/>
          <w:color w:val="000000"/>
        </w:rPr>
        <w:t>的度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5" o:ole="" o:oleicon="f" style="width:40.5pt;height:13.5pt" type="#_x0000_t75">
            <v:imagedata o:title="eqId97cf714ffb3fd5917a76b191640b55fe" r:id="rId726"/>
          </v:shape>
          <o:OLEObject DrawAspect="Content" ObjectID="_411" ProgID="Equation.DSMT4" ShapeID="_x0000_i1435" Type="Embed" r:id="rId7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6" o:ole="" o:oleicon="f" style="width:81pt;height:18pt" type="#_x0000_t75">
            <v:imagedata o:title="eqId88d6d5d4fb80169fe28ff1375a573dce" r:id="rId728"/>
          </v:shape>
          <o:OLEObject DrawAspect="Content" ObjectID="_412" ProgID="Equation.DSMT4" ShapeID="_x0000_i1436" Type="Embed" r:id="rId72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7" o:ole="" o:oleicon="f" style="width:22pt;height:13.95pt" type="#_x0000_t75">
            <v:imagedata o:title="eqId1e72b2e1ff83e95df048745322982451" r:id="rId730"/>
          </v:shape>
          <o:OLEObject DrawAspect="Content" ObjectID="_413" ProgID="Equation.DSMT4" ShapeID="_x0000_i1437" Type="Embed" r:id="rId731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8" o:ole="" o:oleicon="f" style="width:18pt;height:12pt" type="#_x0000_t75">
            <v:imagedata o:title="eqId85c4bdfb0db1e31e8459df1d15f9ab55" r:id="rId732"/>
          </v:shape>
          <o:OLEObject DrawAspect="Content" ObjectID="_414" ProgID="Equation.DSMT4" ShapeID="_x0000_i1438" Type="Embed" r:id="rId733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39" o:ole="" o:oleicon="f" style="width:35.25pt;height:14.25pt" type="#_x0000_t75">
            <v:imagedata o:title="eqIdddbf5459b20ca890a47ebf8d51d90cc2" r:id="rId706"/>
          </v:shape>
          <o:OLEObject DrawAspect="Content" ObjectID="_415" ProgID="Equation.DSMT4" ShapeID="_x0000_i1439" Type="Embed" r:id="rId734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顺时针旋转，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0" o:ole="" o:oleicon="f" style="width:21pt;height:14.25pt" type="#_x0000_t75">
            <v:imagedata o:title="eqId77a7e4a6765ce78b05ee97764771e01f" r:id="rId722"/>
          </v:shape>
          <o:OLEObject DrawAspect="Content" ObjectID="_416" ProgID="Equation.DSMT4" ShapeID="_x0000_i1440" Type="Embed" r:id="rId73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1" o:ole="" o:oleicon="f" style="width:19.95pt;height:13pt" type="#_x0000_t75">
            <v:imagedata o:title="eqIdf52a58fbaf4fea03567e88a9f0f6e37e" r:id="rId77"/>
          </v:shape>
          <o:OLEObject DrawAspect="Content" ObjectID="_417" ProgID="Equation.DSMT4" ShapeID="_x0000_i1441" Type="Embed" r:id="rId736"/>
        </w:object>
      </w:r>
      <w:r>
        <w:rPr>
          <w:rFonts w:ascii="宋体" w:cs="宋体" w:eastAsia="宋体" w:hAnsi="宋体"/>
          <w:color w:val="000000"/>
        </w:rPr>
        <w:t>重合开始，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2" o:ole="" o:oleicon="f" style="width:20pt;height:13pt" type="#_x0000_t75">
            <v:imagedata o:title="eqId68a83fdd2ba72a2dba0b6b10bb3e06b9" r:id="rId634"/>
          </v:shape>
          <o:OLEObject DrawAspect="Content" ObjectID="_418" ProgID="Equation.DSMT4" ShapeID="_x0000_i1442" Type="Embed" r:id="rId737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3" o:ole="" o:oleicon="f" style="width:21pt;height:12.75pt" type="#_x0000_t75">
            <v:imagedata o:title="eqId88929f4ba0851730d5f941d426b87548" r:id="rId738"/>
          </v:shape>
          <o:OLEObject DrawAspect="Content" ObjectID="_419" ProgID="Equation.DSMT4" ShapeID="_x0000_i1443" Type="Embed" r:id="rId739"/>
        </w:object>
      </w:r>
      <w:r>
        <w:rPr>
          <w:rFonts w:ascii="宋体" w:cs="宋体" w:eastAsia="宋体" w:hAnsi="宋体"/>
          <w:color w:val="000000"/>
        </w:rPr>
        <w:t>第一次重合时停止，求此时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所经过的路径的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4" o:ole="" o:oleicon="f" style="width:65.25pt;height:17.25pt" type="#_x0000_t75">
            <v:imagedata o:title="eqId6e2b8d2b25687759cdbaeafafba988f4" r:id="rId740"/>
          </v:shape>
          <o:OLEObject DrawAspect="Content" ObjectID="_420" ProgID="Equation.DSMT4" ShapeID="_x0000_i1444" Type="Embed" r:id="rId74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5" o:ole="" o:oleicon="f" style="width:20pt;height:13.95pt" type="#_x0000_t75">
            <v:imagedata o:title="eqId79a97bb4dcfab4ec7539bc783d563c49" r:id="rId742"/>
          </v:shape>
          <o:OLEObject DrawAspect="Content" ObjectID="_421" ProgID="Equation.DSMT4" ShapeID="_x0000_i1445" Type="Embed" r:id="rId74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6" o:ole="" o:oleicon="f" style="width:25.5pt;height:13.5pt" type="#_x0000_t75">
            <v:imagedata o:title="eqIde1cde7aace5b888a1a1c26fb911e2f49" r:id="rId744"/>
          </v:shape>
          <o:OLEObject DrawAspect="Content" ObjectID="_422" ProgID="Equation.DSMT4" ShapeID="_x0000_i1446" Type="Embed" r:id="rId74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7" o:ole="" o:oleicon="f" style="width:17pt;height:13.95pt" type="#_x0000_t75">
            <v:imagedata o:title="eqId4986217611fc5eefe70fd217a9d5726a" r:id="rId746"/>
          </v:shape>
          <o:OLEObject DrawAspect="Content" ObjectID="_423" ProgID="Equation.DSMT4" ShapeID="_x0000_i1447" Type="Embed" r:id="rId7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弧长公式，等边三角形的判定与性质，平行四边形的判定与性质，勾股定理，正确掌握相关性质内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运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8" o:ole="" o:oleicon="f" style="width:24.95pt;height:13.95pt" type="#_x0000_t75">
            <v:imagedata o:title="eqIdc5a290f047f50481318d040c604d72f7" r:id="rId748"/>
          </v:shape>
          <o:OLEObject DrawAspect="Content" ObjectID="_424" ProgID="Equation.DSMT4" ShapeID="_x0000_i1448" Type="Embed" r:id="rId749"/>
        </w:object>
      </w:r>
      <w:r>
        <w:rPr>
          <w:rFonts w:ascii="宋体" w:cs="宋体" w:eastAsia="宋体" w:hAnsi="宋体"/>
          <w:color w:val="000000"/>
        </w:rPr>
        <w:t>证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49" o:ole="" o:oleicon="f" style="width:85.8pt;height:15pt" type="#_x0000_t75">
            <v:imagedata o:title="eqIdac09e961b25848c2860065aa8f577e10" r:id="rId750"/>
          </v:shape>
          <o:OLEObject DrawAspect="Content" ObjectID="_425" ProgID="Equation.DSMT4" ShapeID="_x0000_i1449" Type="Embed" r:id="rId751"/>
        </w:object>
      </w:r>
      <w:r>
        <w:rPr>
          <w:rFonts w:ascii="宋体" w:cs="宋体" w:eastAsia="宋体" w:hAnsi="宋体"/>
          <w:color w:val="000000"/>
        </w:rPr>
        <w:t>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结合题意，先进行分类讨论且逐个情况作图，根据平行四边形的性质以及运用勾股定理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0" o:ole="" o:oleicon="f" style="width:182.15pt;height:19.05pt" type="#_x0000_t75">
            <v:imagedata o:title="eqIdfc6021c36e5196d64cc67b791c85069a" r:id="rId752"/>
          </v:shape>
          <o:OLEObject DrawAspect="Content" ObjectID="_426" ProgID="Equation.DSMT4" ShapeID="_x0000_i1450" Type="Embed" r:id="rId753"/>
        </w:object>
      </w:r>
      <w:r>
        <w:rPr>
          <w:rFonts w:ascii="宋体" w:cs="宋体" w:eastAsia="宋体" w:hAnsi="宋体"/>
          <w:color w:val="000000"/>
        </w:rPr>
        <w:t>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先证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1" o:ole="" o:oleicon="f" style="width:39pt;height:13.95pt" type="#_x0000_t75">
            <v:imagedata o:title="eqIdab2a2834d80ff574e79eae8ca8d4e94f" r:id="rId420"/>
          </v:shape>
          <o:OLEObject DrawAspect="Content" ObjectID="_427" ProgID="Equation.DSMT4" ShapeID="_x0000_i1451" Type="Embed" r:id="rId754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2" o:ole="" o:oleicon="f" style="width:35.25pt;height:14.25pt" type="#_x0000_t75">
            <v:imagedata o:title="eqIdddbf5459b20ca890a47ebf8d51d90cc2" r:id="rId706"/>
          </v:shape>
          <o:OLEObject DrawAspect="Content" ObjectID="_428" ProgID="Equation.DSMT4" ShapeID="_x0000_i1452" Type="Embed" r:id="rId755"/>
        </w:object>
      </w:r>
      <w:r>
        <w:rPr>
          <w:rFonts w:ascii="宋体" w:cs="宋体" w:eastAsia="宋体" w:hAnsi="宋体"/>
          <w:color w:val="000000"/>
        </w:rPr>
        <w:t>都是等边三角形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3" o:ole="" o:oleicon="f" style="width:110.25pt;height:14.25pt" type="#_x0000_t75">
            <v:imagedata o:title="eqId3affe6c97761816c4e4b50a01c83fde9" r:id="rId756"/>
          </v:shape>
          <o:OLEObject DrawAspect="Content" ObjectID="_429" ProgID="Equation.DSMT4" ShapeID="_x0000_i1453" Type="Embed" r:id="rId75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4" o:ole="" o:oleicon="f" style="width:81pt;height:18pt" type="#_x0000_t75">
            <v:imagedata o:title="eqId0a74c51c9267ec6fd3ccbde25df5f627" r:id="rId758"/>
          </v:shape>
          <o:OLEObject DrawAspect="Content" ObjectID="_430" ProgID="Equation.DSMT4" ShapeID="_x0000_i1454" Type="Embed" r:id="rId759"/>
        </w:object>
      </w:r>
      <w:r>
        <w:rPr>
          <w:rFonts w:ascii="宋体" w:cs="宋体" w:eastAsia="宋体" w:hAnsi="宋体"/>
          <w:color w:val="000000"/>
        </w:rPr>
        <w:t>，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同理可证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5" o:ole="" o:oleicon="f" style="width:85.8pt;height:15pt" type="#_x0000_t75">
            <v:imagedata o:title="eqIdac09e961b25848c2860065aa8f577e10" r:id="rId750"/>
          </v:shape>
          <o:OLEObject DrawAspect="Content" ObjectID="_431" ProgID="Equation.DSMT4" ShapeID="_x0000_i1455" Type="Embed" r:id="rId760"/>
        </w:object>
      </w:r>
      <w:r>
        <w:rPr>
          <w:rFonts w:ascii="宋体" w:cs="宋体" w:eastAsia="宋体" w:hAnsi="宋体"/>
          <w:color w:val="000000"/>
        </w:rPr>
        <w:t>，故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6" o:ole="" o:oleicon="f" style="width:153.75pt;height:14.25pt" type="#_x0000_t75">
            <v:imagedata o:title="eqId8bc225dc3316c8f278bd906cd5f97331" r:id="rId761"/>
          </v:shape>
          <o:OLEObject DrawAspect="Content" ObjectID="_432" ProgID="Equation.DSMT4" ShapeID="_x0000_i1456" Type="Embed" r:id="rId762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四点共圆，即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在等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7" o:ole="" o:oleicon="f" style="width:39pt;height:13.95pt" type="#_x0000_t75">
            <v:imagedata o:title="eqIdab2a2834d80ff574e79eae8ca8d4e94f" r:id="rId420"/>
          </v:shape>
          <o:OLEObject DrawAspect="Content" ObjectID="_433" ProgID="Equation.DSMT4" ShapeID="_x0000_i1457" Type="Embed" r:id="rId763"/>
        </w:object>
      </w:r>
      <w:r>
        <w:rPr>
          <w:rFonts w:ascii="宋体" w:cs="宋体" w:eastAsia="宋体" w:hAnsi="宋体"/>
          <w:color w:val="000000"/>
        </w:rPr>
        <w:t>的外接圆上，结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8" o:ole="" o:oleicon="f" style="width:119.2pt;height:51pt" type="#_x0000_t75">
            <v:imagedata o:title="eqId6ef2f09c406d6bf9f24d0868be01d5ae" r:id="rId764"/>
          </v:shape>
          <o:OLEObject DrawAspect="Content" ObjectID="_434" ProgID="Equation.DSMT4" ShapeID="_x0000_i1458" Type="Embed" r:id="rId765"/>
        </w:object>
      </w:r>
      <w:r>
        <w:rPr>
          <w:rFonts w:ascii="宋体" w:cs="宋体" w:eastAsia="宋体" w:hAnsi="宋体"/>
          <w:color w:val="000000"/>
        </w:rPr>
        <w:t>．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59" o:ole="" o:oleicon="f" style="width:35.25pt;height:14.25pt" type="#_x0000_t75">
            <v:imagedata o:title="eqIdddbf5459b20ca890a47ebf8d51d90cc2" r:id="rId706"/>
          </v:shape>
          <o:OLEObject DrawAspect="Content" ObjectID="_435" ProgID="Equation.DSMT4" ShapeID="_x0000_i1459" Type="Embed" r:id="rId766"/>
        </w:object>
      </w:r>
      <w:r>
        <w:rPr>
          <w:rFonts w:ascii="宋体" w:cs="宋体" w:eastAsia="宋体" w:hAnsi="宋体"/>
          <w:color w:val="000000"/>
        </w:rPr>
        <w:t>的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0" o:ole="" o:oleicon="f" style="width:21pt;height:14.25pt" type="#_x0000_t75">
            <v:imagedata o:title="eqId77a7e4a6765ce78b05ee97764771e01f" r:id="rId722"/>
          </v:shape>
          <o:OLEObject DrawAspect="Content" ObjectID="_436" ProgID="Equation.DSMT4" ShapeID="_x0000_i1460" Type="Embed" r:id="rId767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1" o:ole="" o:oleicon="f" style="width:19.95pt;height:13pt" type="#_x0000_t75">
            <v:imagedata o:title="eqIdf52a58fbaf4fea03567e88a9f0f6e37e" r:id="rId77"/>
          </v:shape>
          <o:OLEObject DrawAspect="Content" ObjectID="_437" ProgID="Equation.DSMT4" ShapeID="_x0000_i1461" Type="Embed" r:id="rId768"/>
        </w:object>
      </w:r>
      <w:r>
        <w:rPr>
          <w:rFonts w:ascii="宋体" w:cs="宋体" w:eastAsia="宋体" w:hAnsi="宋体"/>
          <w:color w:val="000000"/>
        </w:rPr>
        <w:t>边所在直线开始逆时针旋转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2" o:ole="" o:oleicon="f" style="width:20pt;height:13pt" type="#_x0000_t75">
            <v:imagedata o:title="eqId68a83fdd2ba72a2dba0b6b10bb3e06b9" r:id="rId634"/>
          </v:shape>
          <o:OLEObject DrawAspect="Content" ObjectID="_438" ProgID="Equation.DSMT4" ShapeID="_x0000_i1462" Type="Embed" r:id="rId76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3" o:ole="" o:oleicon="f" style="width:21pt;height:13pt" type="#_x0000_t75">
            <v:imagedata o:title="eqId03902478df1a55bc99703210bccab910" r:id="rId593"/>
          </v:shape>
          <o:OLEObject DrawAspect="Content" ObjectID="_439" ProgID="Equation.DSMT4" ShapeID="_x0000_i1463" Type="Embed" r:id="rId770"/>
        </w:object>
      </w:r>
      <w:r>
        <w:rPr>
          <w:rFonts w:ascii="宋体" w:cs="宋体" w:eastAsia="宋体" w:hAnsi="宋体"/>
          <w:color w:val="000000"/>
        </w:rPr>
        <w:t>第一次重合时,旋转角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4" o:ole="" o:oleicon="f" style="width:26.25pt;height:14.25pt" type="#_x0000_t75">
            <v:imagedata o:title="eqIdb69f45ffe0f942f3d6115c08cc6e4510" r:id="rId771"/>
          </v:shape>
          <o:OLEObject DrawAspect="Content" ObjectID="_440" ProgID="Equation.DSMT4" ShapeID="_x0000_i1464" Type="Embed" r:id="rId772"/>
        </w:object>
      </w:r>
      <w:r>
        <w:rPr>
          <w:color w:val="000000"/>
        </w:rPr>
        <w:t>，运用求弧长公式列式计算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证明：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5" o:ole="" o:oleicon="f" style="width:101.25pt;height:14.25pt" type="#_x0000_t75">
            <v:imagedata o:title="eqIdb828ce75db2e9eb6fedcdc6010a7e80b" r:id="rId712"/>
          </v:shape>
          <o:OLEObject DrawAspect="Content" ObjectID="_441" ProgID="Equation.DSMT4" ShapeID="_x0000_i1465" Type="Embed" r:id="rId7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6" o:ole="" o:oleicon="f" style="width:168.75pt;height:14.25pt" type="#_x0000_t75">
            <v:imagedata o:title="eqIdc84b3424ad3bea941a0106c53ca2f1a7" r:id="rId774"/>
          </v:shape>
          <o:OLEObject DrawAspect="Content" ObjectID="_442" ProgID="Equation.DSMT4" ShapeID="_x0000_i1466" Type="Embed" r:id="rId7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7" o:ole="" o:oleicon="f" style="width:79.05pt;height:14.6pt" type="#_x0000_t75">
            <v:imagedata o:title="eqIdd530582171ae03d79c18c37530fbf94a" r:id="rId776"/>
          </v:shape>
          <o:OLEObject DrawAspect="Content" ObjectID="_443" ProgID="Equation.DSMT4" ShapeID="_x0000_i1467" Type="Embed" r:id="rId77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8" o:ole="" o:oleicon="f" style="width:33.75pt;height:12.75pt" type="#_x0000_t75">
            <v:imagedata o:title="eqIde742966e3711cfa53dce04022acf4bcc" r:id="rId357"/>
          </v:shape>
          <o:OLEObject DrawAspect="Content" ObjectID="_444" ProgID="Equation.DSMT4" ShapeID="_x0000_i1468" Type="Embed" r:id="rId778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69" o:ole="" o:oleicon="f" style="width:40.8pt;height:15pt" type="#_x0000_t75">
            <v:imagedata o:title="eqId3bbd6f0a0412d0f43ce1f7c1d530e56e" r:id="rId779"/>
          </v:shape>
          <o:OLEObject DrawAspect="Content" ObjectID="_445" ProgID="Equation.DSMT4" ShapeID="_x0000_i1469" Type="Embed" r:id="rId780"/>
        </w:object>
      </w:r>
      <w:r>
        <w:rPr>
          <w:rFonts w:ascii="宋体" w:cs="宋体" w:eastAsia="宋体" w:hAnsi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470" o:ole="" o:oleicon="f" style="width:87.75pt;height:56.25pt" type="#_x0000_t75">
            <v:imagedata o:title="eqId973d36bc4c68a2cf654c25da337862bb" r:id="rId781"/>
          </v:shape>
          <o:OLEObject DrawAspect="Content" ObjectID="_446" ProgID="Equation.DSMT4" ShapeID="_x0000_i1470" Type="Embed" r:id="rId7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1" o:ole="" o:oleicon="f" style="width:108pt;height:20.25pt" type="#_x0000_t75">
            <v:imagedata o:title="eqId8aeed9cd366036a7a2c793abf81823b0" r:id="rId783"/>
          </v:shape>
          <o:OLEObject DrawAspect="Content" ObjectID="_447" ProgID="Equation.DSMT4" ShapeID="_x0000_i1471" Type="Embed" r:id="rId78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2" o:ole="" o:oleicon="f" style="width:49pt;height:13.95pt" type="#_x0000_t75">
            <v:imagedata o:title="eqId6cd8ff2a5cb825f64a0721e1ffb62603" r:id="rId785"/>
          </v:shape>
          <o:OLEObject DrawAspect="Content" ObjectID="_448" ProgID="Equation.DSMT4" ShapeID="_x0000_i1472" Type="Embed" r:id="rId78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，当四边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3" o:ole="" o:oleicon="f" style="width:36.6pt;height:14.4pt" type="#_x0000_t75">
            <v:imagedata o:title="eqId70be49656c5446291ee51b45785d3aa4" r:id="rId787"/>
          </v:shape>
          <o:OLEObject DrawAspect="Content" ObjectID="_449" ProgID="Equation.DSMT4" ShapeID="_x0000_i1473" Type="Embed" r:id="rId788"/>
        </w:object>
      </w:r>
      <w:r>
        <w:rPr>
          <w:rFonts w:ascii="宋体" w:cs="宋体" w:eastAsia="宋体" w:hAnsi="宋体"/>
          <w:color w:val="000000"/>
        </w:rPr>
        <w:t>为平行四边形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76375" cy="1524000"/>
            <wp:docPr descr="学科网(www.zxxk.com)--教育资源门户，提供试卷、教案、课件、论文、素材以及各类教学资源下载，还有大量而丰富的教学相关资讯！ /xqsJky2Pe7NAx1ODbqMbQ==" id="1000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4" o:ole="" o:oleicon="f" style="width:50.25pt;height:14.25pt" type="#_x0000_t75">
            <v:imagedata o:title="eqId99c730490aa8e44ff2cf7474abd73502" r:id="rId790"/>
          </v:shape>
          <o:OLEObject DrawAspect="Content" ObjectID="_450" ProgID="Equation.DSMT4" ShapeID="_x0000_i1474" Type="Embed" r:id="rId79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5" o:ole="" o:oleicon="f" style="width:52pt;height:14pt" type="#_x0000_t75">
            <v:imagedata o:title="eqIdda4bacdd8ba89f3f5a324cb22adf1639" r:id="rId792"/>
          </v:shape>
          <o:OLEObject DrawAspect="Content" ObjectID="_451" ProgID="Equation.DSMT4" ShapeID="_x0000_i1475" Type="Embed" r:id="rId7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6" o:ole="" o:oleicon="f" style="width:84.75pt;height:14.25pt" type="#_x0000_t75">
            <v:imagedata o:title="eqId6839ce4463b98c04b743ad68a73fd8c7" r:id="rId794"/>
          </v:shape>
          <o:OLEObject DrawAspect="Content" ObjectID="_452" ProgID="Equation.DSMT4" ShapeID="_x0000_i1476" Type="Embed" r:id="rId7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7" o:ole="" o:oleicon="f" style="width:49pt;height:14pt" type="#_x0000_t75">
            <v:imagedata o:title="eqId6e4183c75f18185441c0d6af2e29ddc7" r:id="rId710"/>
          </v:shape>
          <o:OLEObject DrawAspect="Content" ObjectID="_453" ProgID="Equation.DSMT4" ShapeID="_x0000_i1477" Type="Embed" r:id="rId79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8" o:ole="" o:oleicon="f" style="width:110.25pt;height:14.25pt" type="#_x0000_t75">
            <v:imagedata o:title="eqId326945b06f25b7f625617103f38f8a60" r:id="rId797"/>
          </v:shape>
          <o:OLEObject DrawAspect="Content" ObjectID="_454" ProgID="Equation.DSMT4" ShapeID="_x0000_i1478" Type="Embed" r:id="rId7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79" o:ole="" o:oleicon="f" style="width:78.75pt;height:14.25pt" type="#_x0000_t75">
            <v:imagedata o:title="eqId653afb156d34c564321e82ddf915c623" r:id="rId799"/>
          </v:shape>
          <o:OLEObject DrawAspect="Content" ObjectID="_455" ProgID="Equation.DSMT4" ShapeID="_x0000_i1479" Type="Embed" r:id="rId8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0" o:ole="" o:oleicon="f" style="width:65.25pt;height:14.25pt" type="#_x0000_t75">
            <v:imagedata o:title="eqId4eb9ad4bb7c477257a04762f914dfc15" r:id="rId801"/>
          </v:shape>
          <o:OLEObject DrawAspect="Content" ObjectID="_456" ProgID="Equation.DSMT4" ShapeID="_x0000_i1480" Type="Embed" r:id="rId8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1" o:ole="" o:oleicon="f" style="width:182.15pt;height:19.05pt" type="#_x0000_t75">
            <v:imagedata o:title="eqIdfc6021c36e5196d64cc67b791c85069a" r:id="rId752"/>
          </v:shape>
          <o:OLEObject DrawAspect="Content" ObjectID="_457" ProgID="Equation.DSMT4" ShapeID="_x0000_i1481" Type="Embed" r:id="rId80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2" o:ole="" o:oleicon="f" style="width:159pt;height:14.25pt" type="#_x0000_t75">
            <v:imagedata o:title="eqId9364c419f554a7e64295a69fb3b3205b" r:id="rId804"/>
          </v:shape>
          <o:OLEObject DrawAspect="Content" ObjectID="_458" ProgID="Equation.DSMT4" ShapeID="_x0000_i1482" Type="Embed" r:id="rId80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，当四边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3" o:ole="" o:oleicon="f" style="width:36.6pt;height:14.4pt" type="#_x0000_t75">
            <v:imagedata o:title="eqId70be49656c5446291ee51b45785d3aa4" r:id="rId787"/>
          </v:shape>
          <o:OLEObject DrawAspect="Content" ObjectID="_459" ProgID="Equation.DSMT4" ShapeID="_x0000_i1483" Type="Embed" r:id="rId806"/>
        </w:object>
      </w:r>
      <w:r>
        <w:rPr>
          <w:rFonts w:ascii="宋体" w:cs="宋体" w:eastAsia="宋体" w:hAnsi="宋体"/>
          <w:color w:val="000000"/>
        </w:rPr>
        <w:t>为平行四边形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57300" cy="1685925"/>
            <wp:docPr descr="学科网(www.zxxk.com)--教育资源门户，提供试卷、教案、课件、论文、素材以及各类教学资源下载，还有大量而丰富的教学相关资讯！ /xqsJky2Pe7NAx1ODbqMbQ==" id="1000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80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4" o:ole="" o:oleicon="f" style="width:49.6pt;height:13.6pt" type="#_x0000_t75">
            <v:imagedata o:title="eqIdb4d87d1c5b3bc6eebc2da6450e843b48" r:id="rId808"/>
          </v:shape>
          <o:OLEObject DrawAspect="Content" ObjectID="_460" ProgID="Equation.DSMT4" ShapeID="_x0000_i1484" Type="Embed" r:id="rId8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5" o:ole="" o:oleicon="f" style="width:52.2pt;height:13.8pt" type="#_x0000_t75">
            <v:imagedata o:title="eqId43288cd6cb71366521966723f87c8304" r:id="rId810"/>
          </v:shape>
          <o:OLEObject DrawAspect="Content" ObjectID="_461" ProgID="Equation.DSMT4" ShapeID="_x0000_i1485" Type="Embed" r:id="rId81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6" o:ole="" o:oleicon="f" style="width:84.75pt;height:14.25pt" type="#_x0000_t75">
            <v:imagedata o:title="eqId6839ce4463b98c04b743ad68a73fd8c7" r:id="rId794"/>
          </v:shape>
          <o:OLEObject DrawAspect="Content" ObjectID="_462" ProgID="Equation.DSMT4" ShapeID="_x0000_i1486" Type="Embed" r:id="rId81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7" o:ole="" o:oleicon="f" style="width:49pt;height:14pt" type="#_x0000_t75">
            <v:imagedata o:title="eqId6e4183c75f18185441c0d6af2e29ddc7" r:id="rId710"/>
          </v:shape>
          <o:OLEObject DrawAspect="Content" ObjectID="_463" ProgID="Equation.DSMT4" ShapeID="_x0000_i1487" Type="Embed" r:id="rId81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8" o:ole="" o:oleicon="f" style="width:111pt;height:14.25pt" type="#_x0000_t75">
            <v:imagedata o:title="eqId0152e335f03adc713371dcbe489eb5f2" r:id="rId814"/>
          </v:shape>
          <o:OLEObject DrawAspect="Content" ObjectID="_464" ProgID="Equation.DSMT4" ShapeID="_x0000_i1488" Type="Embed" r:id="rId81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89" o:ole="" o:oleicon="f" style="width:80.25pt;height:14.25pt" type="#_x0000_t75">
            <v:imagedata o:title="eqIdfd327a07b814c8d7cc808429f6c9b7bd" r:id="rId816"/>
          </v:shape>
          <o:OLEObject DrawAspect="Content" ObjectID="_465" ProgID="Equation.DSMT4" ShapeID="_x0000_i1489" Type="Embed" r:id="rId8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0" o:ole="" o:oleicon="f" style="width:66pt;height:14.25pt" type="#_x0000_t75">
            <v:imagedata o:title="eqIdd9ef8d916c73689c0b614825fd469e05" r:id="rId818"/>
          </v:shape>
          <o:OLEObject DrawAspect="Content" ObjectID="_466" ProgID="Equation.DSMT4" ShapeID="_x0000_i1490" Type="Embed" r:id="rId81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1" o:ole="" o:oleicon="f" style="width:141.15pt;height:20.05pt" type="#_x0000_t75">
            <v:imagedata o:title="eqId91cf5ec47d0c5d66beb6f195d12ed90a" r:id="rId820"/>
          </v:shape>
          <o:OLEObject DrawAspect="Content" ObjectID="_467" ProgID="Equation.DSMT4" ShapeID="_x0000_i1491" Type="Embed" r:id="rId82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当四边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2" o:ole="" o:oleicon="f" style="width:36.6pt;height:14.4pt" type="#_x0000_t75">
            <v:imagedata o:title="eqId70be49656c5446291ee51b45785d3aa4" r:id="rId787"/>
          </v:shape>
          <o:OLEObject DrawAspect="Content" ObjectID="_468" ProgID="Equation.DSMT4" ShapeID="_x0000_i1492" Type="Embed" r:id="rId822"/>
        </w:object>
      </w:r>
      <w:r>
        <w:rPr>
          <w:rFonts w:ascii="宋体" w:cs="宋体" w:eastAsia="宋体" w:hAnsi="宋体"/>
          <w:color w:val="000000"/>
        </w:rPr>
        <w:t>为平行四边形时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3" o:ole="" o:oleicon="f" style="width:65.25pt;height:17.25pt" type="#_x0000_t75">
            <v:imagedata o:title="eqId6e2b8d2b25687759cdbaeafafba988f4" r:id="rId740"/>
          </v:shape>
          <o:OLEObject DrawAspect="Content" ObjectID="_469" ProgID="Equation.DSMT4" ShapeID="_x0000_i1493" Type="Embed" r:id="rId82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4" o:ole="" o:oleicon="f" style="width:66pt;height:14.25pt" type="#_x0000_t75">
            <v:imagedata o:title="eqIdd9ef8d916c73689c0b614825fd469e05" r:id="rId818"/>
          </v:shape>
          <o:OLEObject DrawAspect="Content" ObjectID="_470" ProgID="Equation.DSMT4" ShapeID="_x0000_i1494" Type="Embed" r:id="rId824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5" o:ole="" o:oleicon="f" style="width:24.75pt;height:14.25pt" type="#_x0000_t75">
            <v:imagedata o:title="eqId82cee75366046d8b13d19f2e0ed7fccf" r:id="rId825"/>
          </v:shape>
          <o:OLEObject DrawAspect="Content" ObjectID="_471" ProgID="Equation.DSMT4" ShapeID="_x0000_i1495" Type="Embed" r:id="rId82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6" o:ole="" o:oleicon="f" style="width:40.5pt;height:13.5pt" type="#_x0000_t75">
            <v:imagedata o:title="eqId97cf714ffb3fd5917a76b191640b55fe" r:id="rId726"/>
          </v:shape>
          <o:OLEObject DrawAspect="Content" ObjectID="_472" ProgID="Equation.DSMT4" ShapeID="_x0000_i1496" Type="Embed" r:id="rId8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7" o:ole="" o:oleicon="f" style="width:48.75pt;height:12.75pt" type="#_x0000_t75">
            <v:imagedata o:title="eqId2e735a28578ba191da6d4f3b0f8e8729" r:id="rId708"/>
          </v:shape>
          <o:OLEObject DrawAspect="Content" ObjectID="_473" ProgID="Equation.DSMT4" ShapeID="_x0000_i1497" Type="Embed" r:id="rId82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8" o:ole="" o:oleicon="f" style="width:49pt;height:14pt" type="#_x0000_t75">
            <v:imagedata o:title="eqId6e4183c75f18185441c0d6af2e29ddc7" r:id="rId710"/>
          </v:shape>
          <o:OLEObject DrawAspect="Content" ObjectID="_474" ProgID="Equation.DSMT4" ShapeID="_x0000_i1498" Type="Embed" r:id="rId82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499" o:ole="" o:oleicon="f" style="width:39pt;height:13.95pt" type="#_x0000_t75">
            <v:imagedata o:title="eqIdab2a2834d80ff574e79eae8ca8d4e94f" r:id="rId420"/>
          </v:shape>
          <o:OLEObject DrawAspect="Content" ObjectID="_475" ProgID="Equation.DSMT4" ShapeID="_x0000_i1499" Type="Embed" r:id="rId83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0" o:ole="" o:oleicon="f" style="width:35.25pt;height:14.25pt" type="#_x0000_t75">
            <v:imagedata o:title="eqIdddbf5459b20ca890a47ebf8d51d90cc2" r:id="rId706"/>
          </v:shape>
          <o:OLEObject DrawAspect="Content" ObjectID="_476" ProgID="Equation.DSMT4" ShapeID="_x0000_i1500" Type="Embed" r:id="rId831"/>
        </w:object>
      </w:r>
      <w:r>
        <w:rPr>
          <w:rFonts w:ascii="宋体" w:cs="宋体" w:eastAsia="宋体" w:hAnsi="宋体"/>
          <w:color w:val="000000"/>
        </w:rPr>
        <w:t>都是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1" o:ole="" o:oleicon="f" style="width:110.25pt;height:14.25pt" type="#_x0000_t75">
            <v:imagedata o:title="eqId3affe6c97761816c4e4b50a01c83fde9" r:id="rId756"/>
          </v:shape>
          <o:OLEObject DrawAspect="Content" ObjectID="_477" ProgID="Equation.DSMT4" ShapeID="_x0000_i1501" Type="Embed" r:id="rId83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2" o:ole="" o:oleicon="f" style="width:81pt;height:18pt" type="#_x0000_t75">
            <v:imagedata o:title="eqId0a74c51c9267ec6fd3ccbde25df5f627" r:id="rId758"/>
          </v:shape>
          <o:OLEObject DrawAspect="Content" ObjectID="_478" ProgID="Equation.DSMT4" ShapeID="_x0000_i1502" Type="Embed" r:id="rId8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90725" cy="1838325"/>
            <wp:docPr descr="学科网(www.zxxk.com)--教育资源门户，提供试卷、教案、课件、论文、素材以及各类教学资源下载，还有大量而丰富的教学相关资讯！ /xqsJky2Pe7NAx1ODbqMbQ==" id="1000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834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同理可证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3" o:ole="" o:oleicon="f" style="width:85.8pt;height:15pt" type="#_x0000_t75">
            <v:imagedata o:title="eqIdac09e961b25848c2860065aa8f577e10" r:id="rId750"/>
          </v:shape>
          <o:OLEObject DrawAspect="Content" ObjectID="_479" ProgID="Equation.DSMT4" ShapeID="_x0000_i1503" Type="Embed" r:id="rId8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4" o:ole="" o:oleicon="f" style="width:44.25pt;height:12.75pt" type="#_x0000_t75">
            <v:imagedata o:title="eqId0e53497af8899cb299d762f1a4f46a55" r:id="rId405"/>
          </v:shape>
          <o:OLEObject DrawAspect="Content" ObjectID="_480" ProgID="Equation.DSMT4" ShapeID="_x0000_i1504" Type="Embed" r:id="rId8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5" o:ole="" o:oleicon="f" style="width:50.5pt;height:14.5pt" type="#_x0000_t75">
            <v:imagedata o:title="eqId682dc163baa74e18746d3d52da6cff7e" r:id="rId407"/>
          </v:shape>
          <o:OLEObject DrawAspect="Content" ObjectID="_481" ProgID="Equation.DSMT4" ShapeID="_x0000_i1505" Type="Embed" r:id="rId83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6" o:ole="" o:oleicon="f" style="width:81.75pt;height:14.25pt" type="#_x0000_t75">
            <v:imagedata o:title="eqId64c63b44cbadea2a30986388ed115d68" r:id="rId838"/>
          </v:shape>
          <o:OLEObject DrawAspect="Content" ObjectID="_482" ProgID="Equation.DSMT4" ShapeID="_x0000_i1506" Type="Embed" r:id="rId8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7" o:ole="" o:oleicon="f" style="width:153.75pt;height:14.25pt" type="#_x0000_t75">
            <v:imagedata o:title="eqId8bc225dc3316c8f278bd906cd5f97331" r:id="rId761"/>
          </v:shape>
          <o:OLEObject DrawAspect="Content" ObjectID="_483" ProgID="Equation.DSMT4" ShapeID="_x0000_i1507" Type="Embed" r:id="rId8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四点共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在等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8" o:ole="" o:oleicon="f" style="width:39pt;height:13.95pt" type="#_x0000_t75">
            <v:imagedata o:title="eqIdab2a2834d80ff574e79eae8ca8d4e94f" r:id="rId420"/>
          </v:shape>
          <o:OLEObject DrawAspect="Content" ObjectID="_484" ProgID="Equation.DSMT4" ShapeID="_x0000_i1508" Type="Embed" r:id="rId841"/>
        </w:object>
      </w:r>
      <w:r>
        <w:rPr>
          <w:rFonts w:ascii="宋体" w:cs="宋体" w:eastAsia="宋体" w:hAnsi="宋体"/>
          <w:color w:val="000000"/>
        </w:rPr>
        <w:t>的外接圆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09" o:ole="" o:oleicon="f" style="width:20pt;height:13pt" type="#_x0000_t75">
            <v:imagedata o:title="eqIdd40b319212a7e7528b053e1c7097e966" r:id="rId842"/>
          </v:shape>
          <o:OLEObject DrawAspect="Content" ObjectID="_485" ProgID="Equation.DSMT4" ShapeID="_x0000_i1509" Type="Embed" r:id="rId843"/>
        </w:object>
      </w:r>
      <w:r>
        <w:rPr>
          <w:rFonts w:ascii="宋体" w:cs="宋体" w:eastAsia="宋体" w:hAnsi="宋体"/>
          <w:color w:val="000000"/>
        </w:rPr>
        <w:t>中点为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圆心为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0" o:ole="" o:oleicon="f" style="width:21pt;height:14pt" type="#_x0000_t75">
            <v:imagedata o:title="eqId683c590673eece14fea3319c4fd5eb55" r:id="rId844"/>
          </v:shape>
          <o:OLEObject DrawAspect="Content" ObjectID="_486" ProgID="Equation.DSMT4" ShapeID="_x0000_i1510" Type="Embed" r:id="rId845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1" o:ole="" o:oleicon="f" style="width:22pt;height:13pt" type="#_x0000_t75">
            <v:imagedata o:title="eqIdaaf3369e0ea90e8d5cf4b6b3c45c0fd8" r:id="rId846"/>
          </v:shape>
          <o:OLEObject DrawAspect="Content" ObjectID="_487" ProgID="Equation.DSMT4" ShapeID="_x0000_i1511" Type="Embed" r:id="rId8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2" o:ole="" o:oleicon="f" style="width:56.25pt;height:18pt" type="#_x0000_t75">
            <v:imagedata o:title="eqId7c2aa3b360ed930d5860a949163188fc" r:id="rId848"/>
          </v:shape>
          <o:OLEObject DrawAspect="Content" ObjectID="_488" ProgID="Equation.DSMT4" ShapeID="_x0000_i1512" Type="Embed" r:id="rId84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3" o:ole="" o:oleicon="f" style="width:68.25pt;height:14.25pt" type="#_x0000_t75">
            <v:imagedata o:title="eqId80b3d6e02b335b91e89635fb7c70610d" r:id="rId850"/>
          </v:shape>
          <o:OLEObject DrawAspect="Content" ObjectID="_489" ProgID="Equation.DSMT4" ShapeID="_x0000_i1513" Type="Embed" r:id="rId8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4" o:ole="" o:oleicon="f" style="width:119.2pt;height:51pt" type="#_x0000_t75">
            <v:imagedata o:title="eqId6ef2f09c406d6bf9f24d0868be01d5ae" r:id="rId764"/>
          </v:shape>
          <o:OLEObject DrawAspect="Content" ObjectID="_490" ProgID="Equation.DSMT4" ShapeID="_x0000_i1514" Type="Embed" r:id="rId85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5" o:ole="" o:oleicon="f" style="width:35.25pt;height:14.25pt" type="#_x0000_t75">
            <v:imagedata o:title="eqIdddbf5459b20ca890a47ebf8d51d90cc2" r:id="rId706"/>
          </v:shape>
          <o:OLEObject DrawAspect="Content" ObjectID="_491" ProgID="Equation.DSMT4" ShapeID="_x0000_i1515" Type="Embed" r:id="rId853"/>
        </w:object>
      </w:r>
      <w:r>
        <w:rPr>
          <w:rFonts w:ascii="宋体" w:cs="宋体" w:eastAsia="宋体" w:hAnsi="宋体"/>
          <w:color w:val="000000"/>
        </w:rPr>
        <w:t>的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6" o:ole="" o:oleicon="f" style="width:21pt;height:14.25pt" type="#_x0000_t75">
            <v:imagedata o:title="eqId77a7e4a6765ce78b05ee97764771e01f" r:id="rId722"/>
          </v:shape>
          <o:OLEObject DrawAspect="Content" ObjectID="_492" ProgID="Equation.DSMT4" ShapeID="_x0000_i1516" Type="Embed" r:id="rId854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7" o:ole="" o:oleicon="f" style="width:19.95pt;height:13pt" type="#_x0000_t75">
            <v:imagedata o:title="eqIdf52a58fbaf4fea03567e88a9f0f6e37e" r:id="rId77"/>
          </v:shape>
          <o:OLEObject DrawAspect="Content" ObjectID="_493" ProgID="Equation.DSMT4" ShapeID="_x0000_i1517" Type="Embed" r:id="rId855"/>
        </w:object>
      </w:r>
      <w:r>
        <w:rPr>
          <w:rFonts w:ascii="宋体" w:cs="宋体" w:eastAsia="宋体" w:hAnsi="宋体"/>
          <w:color w:val="000000"/>
        </w:rPr>
        <w:t>边所在直线开始顺时针旋转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8" o:ole="" o:oleicon="f" style="width:20pt;height:13pt" type="#_x0000_t75">
            <v:imagedata o:title="eqId68a83fdd2ba72a2dba0b6b10bb3e06b9" r:id="rId634"/>
          </v:shape>
          <o:OLEObject DrawAspect="Content" ObjectID="_494" ProgID="Equation.DSMT4" ShapeID="_x0000_i1518" Type="Embed" r:id="rId856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19" o:ole="" o:oleicon="f" style="width:21pt;height:13pt" type="#_x0000_t75">
            <v:imagedata o:title="eqId03902478df1a55bc99703210bccab910" r:id="rId593"/>
          </v:shape>
          <o:OLEObject DrawAspect="Content" ObjectID="_495" ProgID="Equation.DSMT4" ShapeID="_x0000_i1519" Type="Embed" r:id="rId857"/>
        </w:object>
      </w:r>
      <w:r>
        <w:rPr>
          <w:rFonts w:ascii="宋体" w:cs="宋体" w:eastAsia="宋体" w:hAnsi="宋体"/>
          <w:color w:val="000000"/>
        </w:rPr>
        <w:t>第一次重合时,旋转角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0" o:ole="" o:oleicon="f" style="width:114.75pt;height:14.25pt" type="#_x0000_t75">
            <v:imagedata o:title="eqIdb2b5e56ddce471475a78e97f10a2bab9" r:id="rId858"/>
          </v:shape>
          <o:OLEObject DrawAspect="Content" ObjectID="_496" ProgID="Equation.DSMT4" ShapeID="_x0000_i1520" Type="Embed" r:id="rId85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此时运动的路径所在的弧所对的圆心角也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1" o:ole="" o:oleicon="f" style="width:26.25pt;height:14.25pt" type="#_x0000_t75">
            <v:imagedata o:title="eqId7537c6ea401ef5b53ec664a43adf5068" r:id="rId860"/>
          </v:shape>
          <o:OLEObject DrawAspect="Content" ObjectID="_497" ProgID="Equation.DSMT4" ShapeID="_x0000_i1521" Type="Embed" r:id="rId86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此时运动的路径长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2" o:ole="" o:oleicon="f" style="width:69.75pt;height:30.75pt" type="#_x0000_t75">
            <v:imagedata o:title="eqId146b202ed386ff605acc36f416019ac4" r:id="rId862"/>
          </v:shape>
          <o:OLEObject DrawAspect="Content" ObjectID="_498" ProgID="Equation.DSMT4" ShapeID="_x0000_i1522" Type="Embed" r:id="rId86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定义：在平面直角坐标系中，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3" o:ole="" o:oleicon="f" style="width:80.25pt;height:20.25pt;mso-position-horizontal-relative:page;mso-position-vertical-relative:page;mso-wrap-style:square" type="#_x0000_t75">
            <v:imagedata o:title="eqId76385b33b8e9a9a307f8f7d8bb735935" r:id="rId864"/>
          </v:shape>
          <o:OLEObject DrawAspect="Content" ObjectID="_499" ProgID="Equation.DSMT4" ShapeID="_x0000_i1523" Type="Embed" r:id="rId865"/>
        </w:object>
      </w:r>
      <w:r>
        <w:rPr>
          <w:rFonts w:ascii="宋体" w:cs="宋体" w:eastAsia="宋体" w:hAnsi="宋体"/>
          <w:color w:val="000000"/>
        </w:rPr>
        <w:t>称为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4" o:ole="" o:oleicon="f" style="width:85.05pt;height:21.9pt" type="#_x0000_t75">
            <v:imagedata o:title="eqIdd6ddc0a29bfef85c1441d02ff117a183" r:id="rId866"/>
          </v:shape>
          <o:OLEObject DrawAspect="Content" ObjectID="_500" ProgID="Equation.DSMT4" ShapeID="_x0000_i1524" Type="Embed" r:id="rId867"/>
        </w:object>
      </w:r>
      <w:r>
        <w:rPr>
          <w:rFonts w:ascii="宋体" w:cs="宋体" w:eastAsia="宋体" w:hAnsi="宋体"/>
          <w:color w:val="000000"/>
        </w:rPr>
        <w:t>的伴随直线，如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5" o:ole="" o:oleicon="f" style="width:77.2pt;height:20.15pt" type="#_x0000_t75">
            <v:imagedata o:title="eqId8a850b08cd29c65f78b0685d98a083f5" r:id="rId868"/>
          </v:shape>
          <o:OLEObject DrawAspect="Content" ObjectID="_501" ProgID="Equation.DSMT4" ShapeID="_x0000_i1525" Type="Embed" r:id="rId869"/>
        </w:object>
      </w:r>
      <w:r>
        <w:rPr>
          <w:rFonts w:ascii="宋体" w:cs="宋体" w:eastAsia="宋体" w:hAnsi="宋体"/>
          <w:color w:val="000000"/>
        </w:rPr>
        <w:t>为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6" o:ole="" o:oleicon="f" style="width:81.75pt;height:21.75pt" type="#_x0000_t75">
            <v:imagedata o:title="eqId88e8cc96f811dd4c7617c6e58ba18012" r:id="rId870"/>
          </v:shape>
          <o:OLEObject DrawAspect="Content" ObjectID="_502" ProgID="Equation.DSMT4" ShapeID="_x0000_i1526" Type="Embed" r:id="rId871"/>
        </w:object>
      </w:r>
      <w:r>
        <w:rPr>
          <w:rFonts w:ascii="宋体" w:cs="宋体" w:eastAsia="宋体" w:hAnsi="宋体"/>
          <w:color w:val="000000"/>
        </w:rPr>
        <w:t>的伴随直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抛物线的对称轴为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7" o:ole="" o:oleicon="f" style="width:28pt;height:14pt" type="#_x0000_t75">
            <v:imagedata o:title="eqId707ea658f3a9359f5740d5aab48f7948" r:id="rId698"/>
          </v:shape>
          <o:OLEObject DrawAspect="Content" ObjectID="_503" ProgID="Equation.DSMT4" ShapeID="_x0000_i1527" Type="Embed" r:id="rId872"/>
        </w:object>
      </w:r>
      <w:r>
        <w:rPr>
          <w:rFonts w:ascii="宋体" w:cs="宋体" w:eastAsia="宋体" w:hAnsi="宋体"/>
          <w:color w:val="000000"/>
        </w:rPr>
        <w:t>且其伴随直线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8" o:ole="" o:oleicon="f" style="width:39.15pt;height:15.15pt" type="#_x0000_t75">
            <v:imagedata o:title="eqId5ab466aedd6e176088d8dee7bc3e3aaa" r:id="rId873"/>
          </v:shape>
          <o:OLEObject DrawAspect="Content" ObjectID="_504" ProgID="Equation.DSMT4" ShapeID="_x0000_i1528" Type="Embed" r:id="rId874"/>
        </w:object>
      </w:r>
      <w:r>
        <w:rPr>
          <w:rFonts w:ascii="宋体" w:cs="宋体" w:eastAsia="宋体" w:hAnsi="宋体"/>
          <w:color w:val="000000"/>
        </w:rPr>
        <w:t>，求该抛物线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29" o:ole="" o:oleicon="f" style="width:112.15pt;height:19.85pt" type="#_x0000_t75">
            <v:imagedata o:title="eqId8352b2e643a7ce605334f1b0e572bfb0" r:id="rId875"/>
          </v:shape>
          <o:OLEObject DrawAspect="Content" ObjectID="_505" ProgID="Equation.DSMT4" ShapeID="_x0000_i1529" Type="Embed" r:id="rId876"/>
        </w:object>
      </w:r>
      <w:r>
        <w:rPr>
          <w:rFonts w:ascii="宋体" w:cs="宋体" w:eastAsia="宋体" w:hAnsi="宋体"/>
          <w:color w:val="000000"/>
        </w:rPr>
        <w:t>的伴随直线是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0" o:ole="" o:oleicon="f" style="width:116.25pt;height:20.25pt" type="#_x0000_t75">
            <v:imagedata o:title="eqIdfad3a0d6d923b8c22523afc582f31e1a" r:id="rId877"/>
          </v:shape>
          <o:OLEObject DrawAspect="Content" ObjectID="_506" ProgID="Equation.DSMT4" ShapeID="_x0000_i1530" Type="Embed" r:id="rId87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试用含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代数式表示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1" o:ole="" o:oleicon="f" style="width:77.5pt;height:18pt" type="#_x0000_t75">
            <v:imagedata o:title="eqIda90385c676848de67293e3ed6bc000fe" r:id="rId879"/>
          </v:shape>
          <o:OLEObject DrawAspect="Content" ObjectID="_507" ProgID="Equation.DSMT4" ShapeID="_x0000_i1531" Type="Embed" r:id="rId880"/>
        </w:object>
      </w:r>
      <w:r>
        <w:rPr>
          <w:rFonts w:ascii="宋体" w:cs="宋体" w:eastAsia="宋体" w:hAnsi="宋体"/>
          <w:color w:val="000000"/>
        </w:rPr>
        <w:t>经过定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，且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交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2" o:ole="" o:oleicon="f" style="width:35.25pt;height:16.5pt" type="#_x0000_t75">
            <v:imagedata o:title="eqId56ef39fe24f1688af0412ab063f15a9f" r:id="rId881"/>
          </v:shape>
          <o:OLEObject DrawAspect="Content" ObjectID="_508" ProgID="Equation.DSMT4" ShapeID="_x0000_i1532" Type="Embed" r:id="rId882"/>
        </w:object>
      </w:r>
      <w:r>
        <w:rPr>
          <w:rFonts w:ascii="宋体" w:cs="宋体" w:eastAsia="宋体" w:hAnsi="宋体"/>
          <w:color w:val="000000"/>
        </w:rPr>
        <w:t>为直角三角形，求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顶点在第一象限的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3" o:ole="" o:oleicon="f" style="width:95.25pt;height:21.75pt" type="#_x0000_t75">
            <v:imagedata o:title="eqIddd03cd77d710210e4c56d9b8a17d307d" r:id="rId883"/>
          </v:shape>
          <o:OLEObject DrawAspect="Content" ObjectID="_509" ProgID="Equation.DSMT4" ShapeID="_x0000_i1533" Type="Embed" r:id="rId884"/>
        </w:object>
      </w:r>
      <w:r>
        <w:rPr>
          <w:rFonts w:ascii="宋体" w:cs="宋体" w:eastAsia="宋体" w:hAnsi="宋体"/>
          <w:color w:val="000000"/>
        </w:rPr>
        <w:t>与它的伴随直线交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（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左侧），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负半轴交于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4" o:ole="" o:oleicon="f" style="width:64pt;height:13.95pt" type="#_x0000_t75">
            <v:imagedata o:title="eqId9c06154cae3bf7a8ce5a1e97a7380875" r:id="rId885"/>
          </v:shape>
          <o:OLEObject DrawAspect="Content" ObjectID="_510" ProgID="Equation.DSMT4" ShapeID="_x0000_i1534" Type="Embed" r:id="rId886"/>
        </w:objec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上存在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5" o:ole="" o:oleicon="f" style="width:38.25pt;height:12.75pt" type="#_x0000_t75">
            <v:imagedata o:title="eqIdcb686e4f5e3938575bc547e849d5513f" r:id="rId887"/>
          </v:shape>
          <o:OLEObject DrawAspect="Content" ObjectID="_511" ProgID="Equation.DSMT4" ShapeID="_x0000_i1535" Type="Embed" r:id="rId888"/>
        </w:object>
      </w:r>
      <w:r>
        <w:rPr>
          <w:rFonts w:ascii="宋体" w:cs="宋体" w:eastAsia="宋体" w:hAnsi="宋体"/>
          <w:color w:val="000000"/>
        </w:rPr>
        <w:t>取得最大值，求此时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的坐标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6" o:ole="" o:oleicon="f" style="width:75.75pt;height:21.75pt" type="#_x0000_t75">
            <v:imagedata o:title="eqIdd4e82f87f0a041c601af8b2297efa406" r:id="rId889"/>
          </v:shape>
          <o:OLEObject DrawAspect="Content" ObjectID="_512" ProgID="Equation.DSMT4" ShapeID="_x0000_i1536" Type="Embed" r:id="rId89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7" o:ole="" o:oleicon="f" style="width:33.8pt;height:14.4pt" type="#_x0000_t75">
            <v:imagedata o:title="eqIdebc20d351d51723c9b0a07a20ac14114" r:id="rId891"/>
          </v:shape>
          <o:OLEObject DrawAspect="Content" ObjectID="_513" ProgID="Equation.DSMT4" ShapeID="_x0000_i1537" Type="Embed" r:id="rId89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8" o:ole="" o:oleicon="f" style="width:43pt;height:14pt" type="#_x0000_t75">
            <v:imagedata o:title="eqId4853d7961c34a9dcc46cf5be7e38dbf1" r:id="rId893"/>
          </v:shape>
          <o:OLEObject DrawAspect="Content" ObjectID="_514" ProgID="Equation.DSMT4" ShapeID="_x0000_i1538" Type="Embed" r:id="rId894"/>
        </w:objec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②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39" o:ole="" o:oleicon="f" style="width:27.75pt;height:27.75pt" type="#_x0000_t75">
            <v:imagedata o:title="eqId01976af20d1652c65938fdf0d469c669" r:id="rId895"/>
          </v:shape>
          <o:OLEObject DrawAspect="Content" ObjectID="_515" ProgID="Equation.DSMT4" ShapeID="_x0000_i1539" Type="Embed" r:id="rId89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0" o:ole="" o:oleicon="f" style="width:82.95pt;height:39.95pt" type="#_x0000_t75">
            <v:imagedata o:title="eqId7d12ebedbc9e567acfd1bca91446a4ee" r:id="rId897"/>
          </v:shape>
          <o:OLEObject DrawAspect="Content" ObjectID="_516" ProgID="Equation.DSMT4" ShapeID="_x0000_i1540" Type="Embed" r:id="rId89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把伴随直线解析式变形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1" o:ole="" o:oleicon="f" style="width:1in;height:20.2pt" type="#_x0000_t75">
            <v:imagedata o:title="eqIda88c9f07bad5c1ff77c887ed8b366912" r:id="rId899"/>
          </v:shape>
          <o:OLEObject DrawAspect="Content" ObjectID="_517" ProgID="Equation.DSMT4" ShapeID="_x0000_i1541" Type="Embed" r:id="rId900"/>
        </w:object>
      </w:r>
      <w:r>
        <w:rPr>
          <w:rFonts w:ascii="宋体" w:cs="宋体" w:eastAsia="宋体" w:hAnsi="宋体"/>
          <w:color w:val="000000"/>
        </w:rPr>
        <w:t>，再根据定义即可得到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①根据定义可得抛物线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2" o:ole="" o:oleicon="f" style="width:180.75pt;height:21.75pt" type="#_x0000_t75">
            <v:imagedata o:title="eqId3691c39b4a11551efbf8ca3883e0defc" r:id="rId901"/>
          </v:shape>
          <o:OLEObject DrawAspect="Content" ObjectID="_518" ProgID="Equation.DSMT4" ShapeID="_x0000_i1542" Type="Embed" r:id="rId902"/>
        </w:object>
      </w:r>
      <w:r>
        <w:rPr>
          <w:rFonts w:ascii="宋体" w:cs="宋体" w:eastAsia="宋体" w:hAnsi="宋体"/>
          <w:color w:val="000000"/>
        </w:rPr>
        <w:t>，据此可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3" o:ole="" o:oleicon="f" style="width:30.75pt;height:11.25pt" type="#_x0000_t75">
            <v:imagedata o:title="eqIdf6aeba88a67720f9b5a83a25701dc5b8" r:id="rId903"/>
          </v:shape>
          <o:OLEObject DrawAspect="Content" ObjectID="_519" ProgID="Equation.DSMT4" ShapeID="_x0000_i1543" Type="Embed" r:id="rId90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4" o:ole="" o:oleicon="f" style="width:37pt;height:13.95pt" type="#_x0000_t75">
            <v:imagedata o:title="eqId7db77031c064bcc430ad23d85473a442" r:id="rId905"/>
          </v:shape>
          <o:OLEObject DrawAspect="Content" ObjectID="_520" ProgID="Equation.DSMT4" ShapeID="_x0000_i1544" Type="Embed" r:id="rId90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5" o:ole="" o:oleicon="f" style="width:46pt;height:14pt" type="#_x0000_t75">
            <v:imagedata o:title="eqIdeef4d2d8b1485a876547b6f19fa0519f" r:id="rId907"/>
          </v:shape>
          <o:OLEObject DrawAspect="Content" ObjectID="_521" ProgID="Equation.DSMT4" ShapeID="_x0000_i1545" Type="Embed" r:id="rId90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6" o:ole="" o:oleicon="f" style="width:33.8pt;height:14.4pt" type="#_x0000_t75">
            <v:imagedata o:title="eqIdebc20d351d51723c9b0a07a20ac14114" r:id="rId891"/>
          </v:shape>
          <o:OLEObject DrawAspect="Content" ObjectID="_522" ProgID="Equation.DSMT4" ShapeID="_x0000_i1546" Type="Embed" r:id="rId9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7" o:ole="" o:oleicon="f" style="width:43pt;height:14pt" type="#_x0000_t75">
            <v:imagedata o:title="eqId4853d7961c34a9dcc46cf5be7e38dbf1" r:id="rId893"/>
          </v:shape>
          <o:OLEObject DrawAspect="Content" ObjectID="_523" ProgID="Equation.DSMT4" ShapeID="_x0000_i1547" Type="Embed" r:id="rId910"/>
        </w:object>
      </w:r>
      <w:r>
        <w:rPr>
          <w:rFonts w:ascii="宋体" w:cs="宋体" w:eastAsia="宋体" w:hAnsi="宋体"/>
          <w:color w:val="000000"/>
        </w:rPr>
        <w:t>；根据</w:t>
      </w: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所求，可得定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8" o:ole="" o:oleicon="f" style="width:51pt;height:20.25pt" type="#_x0000_t75">
            <v:imagedata o:title="eqIdfa8e7fdb8d76ef75ffd4fdd21b5f5638" r:id="rId911"/>
          </v:shape>
          <o:OLEObject DrawAspect="Content" ObjectID="_524" ProgID="Equation.DSMT4" ShapeID="_x0000_i1548" Type="Embed" r:id="rId912"/>
        </w:object>
      </w:r>
      <w:r>
        <w:rPr>
          <w:rFonts w:ascii="宋体" w:cs="宋体" w:eastAsia="宋体" w:hAnsi="宋体"/>
          <w:color w:val="000000"/>
        </w:rPr>
        <w:t>，进而可证明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为抛物线顶点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49" o:ole="" o:oleicon="f" style="width:48.75pt;height:15.75pt" type="#_x0000_t75">
            <v:imagedata o:title="eqId628ecd182307aa2df7c4247de9e0e435" r:id="rId913"/>
          </v:shape>
          <o:OLEObject DrawAspect="Content" ObjectID="_525" ProgID="Equation.DSMT4" ShapeID="_x0000_i1549" Type="Embed" r:id="rId914"/>
        </w:object>
      </w:r>
      <w:r>
        <w:rPr>
          <w:rFonts w:ascii="宋体" w:cs="宋体" w:eastAsia="宋体" w:hAnsi="宋体"/>
          <w:color w:val="000000"/>
        </w:rPr>
        <w:t>，故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0" o:ole="" o:oleicon="f" style="width:35pt;height:16pt" type="#_x0000_t75">
            <v:imagedata o:title="eqIde5e8d91522a7d2c09863f6645ea5b2af" r:id="rId915"/>
          </v:shape>
          <o:OLEObject DrawAspect="Content" ObjectID="_526" ProgID="Equation.DSMT4" ShapeID="_x0000_i1550" Type="Embed" r:id="rId916"/>
        </w:object>
      </w:r>
      <w:r>
        <w:rPr>
          <w:rFonts w:ascii="宋体" w:cs="宋体" w:eastAsia="宋体" w:hAnsi="宋体"/>
          <w:color w:val="000000"/>
        </w:rPr>
        <w:t>为等腰直角三角形，由于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1" o:ole="" o:oleicon="f" style="width:21pt;height:13pt" type="#_x0000_t75">
            <v:imagedata o:title="eqIde6e490f703eb6c9bb1278c78ebc2d661" r:id="rId917"/>
          </v:shape>
          <o:OLEObject DrawAspect="Content" ObjectID="_527" ProgID="Equation.DSMT4" ShapeID="_x0000_i1551" Type="Embed" r:id="rId918"/>
        </w:object>
      </w:r>
      <w:r>
        <w:rPr>
          <w:rFonts w:ascii="宋体" w:cs="宋体" w:eastAsia="宋体" w:hAnsi="宋体"/>
          <w:color w:val="000000"/>
        </w:rPr>
        <w:t>的距离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2" o:ole="" o:oleicon="f" style="width:71pt;height:13.95pt;mso-position-horizontal-relative:page;mso-position-vertical-relative:page" type="#_x0000_t75">
            <v:imagedata o:title="eqIdf0789ed5d91ced222323a8db05c4f094" r:id="rId919"/>
          </v:shape>
          <o:OLEObject DrawAspect="Content" ObjectID="_528" ProgID="Equation.DSMT4" ShapeID="_x0000_i1552" Type="Embed" r:id="rId920"/>
        </w:object>
      </w:r>
      <w:r>
        <w:rPr>
          <w:rFonts w:ascii="宋体" w:cs="宋体" w:eastAsia="宋体" w:hAnsi="宋体"/>
          <w:color w:val="000000"/>
        </w:rPr>
        <w:t>，可得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坐标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3" o:ole="" o:oleicon="f" style="width:29pt;height:20pt" type="#_x0000_t75">
            <v:imagedata o:title="eqIdfab8a0cc6504aa4c3a38006f5394b4c2" r:id="rId921"/>
          </v:shape>
          <o:OLEObject DrawAspect="Content" ObjectID="_529" ProgID="Equation.DSMT4" ShapeID="_x0000_i1553" Type="Embed" r:id="rId92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4" o:ole="" o:oleicon="f" style="width:36pt;height:20.25pt" type="#_x0000_t75">
            <v:imagedata o:title="eqId6fd0825e68122a65426840fbf07cf296" r:id="rId923"/>
          </v:shape>
          <o:OLEObject DrawAspect="Content" ObjectID="_530" ProgID="Equation.DSMT4" ShapeID="_x0000_i1554" Type="Embed" r:id="rId924"/>
        </w:object>
      </w:r>
      <w:r>
        <w:rPr>
          <w:rFonts w:ascii="宋体" w:cs="宋体" w:eastAsia="宋体" w:hAnsi="宋体"/>
          <w:color w:val="000000"/>
        </w:rPr>
        <w:t>，据此利用待定系数法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根据题意写出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5" o:ole="" o:oleicon="f" style="width:95.25pt;height:21.75pt" type="#_x0000_t75">
            <v:imagedata o:title="eqIddd03cd77d710210e4c56d9b8a17d307d" r:id="rId883"/>
          </v:shape>
          <o:OLEObject DrawAspect="Content" ObjectID="_531" ProgID="Equation.DSMT4" ShapeID="_x0000_i1555" Type="Embed" r:id="rId925"/>
        </w:object>
      </w:r>
      <w:r>
        <w:rPr>
          <w:rFonts w:ascii="宋体" w:cs="宋体" w:eastAsia="宋体" w:hAnsi="宋体"/>
          <w:color w:val="000000"/>
        </w:rPr>
        <w:t>的伴随函数，联立求出交点，在求出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6" o:ole="" o:oleicon="f" style="width:95.25pt;height:21.75pt" type="#_x0000_t75">
            <v:imagedata o:title="eqIddd03cd77d710210e4c56d9b8a17d307d" r:id="rId883"/>
          </v:shape>
          <o:OLEObject DrawAspect="Content" ObjectID="_532" ProgID="Equation.DSMT4" ShapeID="_x0000_i1556" Type="Embed" r:id="rId926"/>
        </w:objec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的交点，用勾股定理列出关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7" o:ole="" o:oleicon="f" style="width:10pt;height:11pt" type="#_x0000_t75">
            <v:imagedata o:title="eqId0a6936d370d6a238a608ca56f87198de" r:id="rId927"/>
          </v:shape>
          <o:OLEObject DrawAspect="Content" ObjectID="_533" ProgID="Equation.DSMT4" ShapeID="_x0000_i1557" Type="Embed" r:id="rId928"/>
        </w:object>
      </w:r>
      <w:r>
        <w:rPr>
          <w:rFonts w:ascii="宋体" w:cs="宋体" w:eastAsia="宋体" w:hAnsi="宋体"/>
          <w:color w:val="000000"/>
        </w:rPr>
        <w:t>的方程，求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8" o:ole="" o:oleicon="f" style="width:10pt;height:11pt" type="#_x0000_t75">
            <v:imagedata o:title="eqId0a6936d370d6a238a608ca56f87198de" r:id="rId927"/>
          </v:shape>
          <o:OLEObject DrawAspect="Content" ObjectID="_534" ProgID="Equation.DSMT4" ShapeID="_x0000_i1558" Type="Embed" r:id="rId929"/>
        </w:object>
      </w:r>
      <w:r>
        <w:rPr>
          <w:rFonts w:ascii="宋体" w:cs="宋体" w:eastAsia="宋体" w:hAnsi="宋体"/>
          <w:color w:val="000000"/>
        </w:rPr>
        <w:t>，先证明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59" o:ole="" o:oleicon="f" style="width:38.25pt;height:12.75pt" type="#_x0000_t75">
            <v:imagedata o:title="eqIdcb686e4f5e3938575bc547e849d5513f" r:id="rId887"/>
          </v:shape>
          <o:OLEObject DrawAspect="Content" ObjectID="_535" ProgID="Equation.DSMT4" ShapeID="_x0000_i1559" Type="Embed" r:id="rId930"/>
        </w:object>
      </w:r>
      <w:r>
        <w:rPr>
          <w:rFonts w:ascii="宋体" w:cs="宋体" w:eastAsia="宋体" w:hAnsi="宋体"/>
          <w:color w:val="000000"/>
        </w:rPr>
        <w:t>取得最大值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0" o:ole="" o:oleicon="f" style="width:33pt;height:12.75pt" type="#_x0000_t75">
            <v:imagedata o:title="eqId7a855335176fc36a15017f50a8561348" r:id="rId931"/>
          </v:shape>
          <o:OLEObject DrawAspect="Content" ObjectID="_536" ProgID="Equation.DSMT4" ShapeID="_x0000_i1560" Type="Embed" r:id="rId932"/>
        </w:object>
      </w:r>
      <w:r>
        <w:rPr>
          <w:rFonts w:ascii="宋体" w:cs="宋体" w:eastAsia="宋体" w:hAnsi="宋体"/>
          <w:color w:val="000000"/>
        </w:rPr>
        <w:t>的外接圆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1" o:ole="" o:oleicon="f" style="width:9.75pt;height:12pt" type="#_x0000_t75">
            <v:imagedata o:title="eqIdd053b14c8588eee2acbbe44fc37a6886" r:id="rId179"/>
          </v:shape>
          <o:OLEObject DrawAspect="Content" ObjectID="_537" ProgID="Equation.DSMT4" ShapeID="_x0000_i1561" Type="Embed" r:id="rId933"/>
        </w:object>
      </w:r>
      <w:r>
        <w:rPr>
          <w:rFonts w:ascii="宋体" w:cs="宋体" w:eastAsia="宋体" w:hAnsi="宋体"/>
          <w:color w:val="000000"/>
        </w:rPr>
        <w:t>轴相切，根据题意画出图形，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抛物线的对称轴为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2" o:ole="" o:oleicon="f" style="width:28pt;height:14pt" type="#_x0000_t75">
            <v:imagedata o:title="eqId707ea658f3a9359f5740d5aab48f7948" r:id="rId698"/>
          </v:shape>
          <o:OLEObject DrawAspect="Content" ObjectID="_538" ProgID="Equation.DSMT4" ShapeID="_x0000_i1562" Type="Embed" r:id="rId934"/>
        </w:object>
      </w:r>
      <w:r>
        <w:rPr>
          <w:rFonts w:ascii="宋体" w:cs="宋体" w:eastAsia="宋体" w:hAnsi="宋体"/>
          <w:color w:val="000000"/>
        </w:rPr>
        <w:t>，且伴随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3" o:ole="" o:oleicon="f" style="width:102.75pt;height:20.25pt" type="#_x0000_t75">
            <v:imagedata o:title="eqId5227ca6131079dff3c2d2e99402b62ce" r:id="rId935"/>
          </v:shape>
          <o:OLEObject DrawAspect="Content" ObjectID="_539" ProgID="Equation.DSMT4" ShapeID="_x0000_i1563" Type="Embed" r:id="rId93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4" o:ole="" o:oleicon="f" style="width:75.75pt;height:21.75pt" type="#_x0000_t75">
            <v:imagedata o:title="eqIdd4e82f87f0a041c601af8b2297efa406" r:id="rId889"/>
          </v:shape>
          <o:OLEObject DrawAspect="Content" ObjectID="_540" ProgID="Equation.DSMT4" ShapeID="_x0000_i1564" Type="Embed" r:id="rId93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①依题意得原抛物线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5" o:ole="" o:oleicon="f" style="width:180.75pt;height:21.75pt" type="#_x0000_t75">
            <v:imagedata o:title="eqId3691c39b4a11551efbf8ca3883e0defc" r:id="rId901"/>
          </v:shape>
          <o:OLEObject DrawAspect="Content" ObjectID="_541" ProgID="Equation.DSMT4" ShapeID="_x0000_i1565" Type="Embed" r:id="rId9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6" o:ole="" o:oleicon="f" style="width:30.75pt;height:11.25pt" type="#_x0000_t75">
            <v:imagedata o:title="eqIdf6aeba88a67720f9b5a83a25701dc5b8" r:id="rId903"/>
          </v:shape>
          <o:OLEObject DrawAspect="Content" ObjectID="_542" ProgID="Equation.DSMT4" ShapeID="_x0000_i1566" Type="Embed" r:id="rId93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7" o:ole="" o:oleicon="f" style="width:37pt;height:13.95pt" type="#_x0000_t75">
            <v:imagedata o:title="eqId7db77031c064bcc430ad23d85473a442" r:id="rId905"/>
          </v:shape>
          <o:OLEObject DrawAspect="Content" ObjectID="_543" ProgID="Equation.DSMT4" ShapeID="_x0000_i1567" Type="Embed" r:id="rId94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8" o:ole="" o:oleicon="f" style="width:46pt;height:14pt" type="#_x0000_t75">
            <v:imagedata o:title="eqIdeef4d2d8b1485a876547b6f19fa0519f" r:id="rId907"/>
          </v:shape>
          <o:OLEObject DrawAspect="Content" ObjectID="_544" ProgID="Equation.DSMT4" ShapeID="_x0000_i1568" Type="Embed" r:id="rId9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69" o:ole="" o:oleicon="f" style="width:33.8pt;height:14.4pt" type="#_x0000_t75">
            <v:imagedata o:title="eqIdebc20d351d51723c9b0a07a20ac14114" r:id="rId891"/>
          </v:shape>
          <o:OLEObject DrawAspect="Content" ObjectID="_545" ProgID="Equation.DSMT4" ShapeID="_x0000_i1569" Type="Embed" r:id="rId94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0" o:ole="" o:oleicon="f" style="width:43pt;height:14pt" type="#_x0000_t75">
            <v:imagedata o:title="eqId4853d7961c34a9dcc46cf5be7e38dbf1" r:id="rId893"/>
          </v:shape>
          <o:OLEObject DrawAspect="Content" ObjectID="_546" ProgID="Equation.DSMT4" ShapeID="_x0000_i1570" Type="Embed" r:id="rId94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由</w:t>
      </w: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得抛物线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1" o:ole="" o:oleicon="f" style="width:84pt;height:21.75pt" type="#_x0000_t75">
            <v:imagedata o:title="eqIdb883b7e0a647c79c6a39f82a6cf6acdf" r:id="rId944"/>
          </v:shape>
          <o:OLEObject DrawAspect="Content" ObjectID="_547" ProgID="Equation.DSMT4" ShapeID="_x0000_i1571" Type="Embed" r:id="rId9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2" o:ole="" o:oleicon="f" style="width:34pt;height:13.85pt" type="#_x0000_t75">
            <v:imagedata o:title="eqId99c6875d552e9fff3c7d655f3a59b166" r:id="rId946"/>
          </v:shape>
          <o:OLEObject DrawAspect="Content" ObjectID="_548" ProgID="Equation.DSMT4" ShapeID="_x0000_i1572" Type="Embed" r:id="rId947"/>
        </w:object>
      </w:r>
      <w:r>
        <w:rPr>
          <w:rFonts w:ascii="宋体" w:cs="宋体" w:eastAsia="宋体" w:hAnsi="宋体"/>
          <w:color w:val="000000"/>
        </w:rPr>
        <w:t>时的函数值与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值无关，此时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3" o:ole="" o:oleicon="f" style="width:33.75pt;height:15.75pt" type="#_x0000_t75">
            <v:imagedata o:title="eqId9b27aee52676f4237adac068fe745fde" r:id="rId948"/>
          </v:shape>
          <o:OLEObject DrawAspect="Content" ObjectID="_549" ProgID="Equation.DSMT4" ShapeID="_x0000_i1573" Type="Embed" r:id="rId9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即抛物线过定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4" o:ole="" o:oleicon="f" style="width:51pt;height:20.25pt" type="#_x0000_t75">
            <v:imagedata o:title="eqIdfa8e7fdb8d76ef75ffd4fdd21b5f5638" r:id="rId911"/>
          </v:shape>
          <o:OLEObject DrawAspect="Content" ObjectID="_550" ProgID="Equation.DSMT4" ShapeID="_x0000_i1574" Type="Embed" r:id="rId950"/>
        </w:object>
      </w:r>
      <w:r>
        <w:rPr>
          <w:rFonts w:ascii="宋体" w:cs="宋体" w:eastAsia="宋体" w:hAnsi="宋体"/>
          <w:color w:val="000000"/>
        </w:rPr>
        <w:t>，且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为抛物线顶点，对称轴为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5" o:ole="" o:oleicon="f" style="width:34pt;height:13.85pt" type="#_x0000_t75">
            <v:imagedata o:title="eqId99c6875d552e9fff3c7d655f3a59b166" r:id="rId946"/>
          </v:shape>
          <o:OLEObject DrawAspect="Content" ObjectID="_551" ProgID="Equation.DSMT4" ShapeID="_x0000_i1575" Type="Embed" r:id="rId95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抛物线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的交点，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为抛物线顶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6" o:ole="" o:oleicon="f" style="width:48.75pt;height:15.75pt" type="#_x0000_t75">
            <v:imagedata o:title="eqId628ecd182307aa2df7c4247de9e0e435" r:id="rId913"/>
          </v:shape>
          <o:OLEObject DrawAspect="Content" ObjectID="_552" ProgID="Equation.DSMT4" ShapeID="_x0000_i1576" Type="Embed" r:id="rId95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与定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构成直角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7" o:ole="" o:oleicon="f" style="width:65.9pt;height:15.6pt" type="#_x0000_t75">
            <v:imagedata o:title="eqId6f4ca1efa8ea02992a9966fd79e00dbf" r:id="rId953"/>
          </v:shape>
          <o:OLEObject DrawAspect="Content" ObjectID="_553" ProgID="Equation.DSMT4" ShapeID="_x0000_i1577" Type="Embed" r:id="rId954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8" o:ole="" o:oleicon="f" style="width:35pt;height:16pt" type="#_x0000_t75">
            <v:imagedata o:title="eqIde5e8d91522a7d2c09863f6645ea5b2af" r:id="rId915"/>
          </v:shape>
          <o:OLEObject DrawAspect="Content" ObjectID="_554" ProgID="Equation.DSMT4" ShapeID="_x0000_i1578" Type="Embed" r:id="rId955"/>
        </w:object>
      </w:r>
      <w:r>
        <w:rPr>
          <w:rFonts w:ascii="宋体" w:cs="宋体" w:eastAsia="宋体" w:hAnsi="宋体"/>
          <w:color w:val="000000"/>
        </w:rPr>
        <w:t>为等腰直角三角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79" o:ole="" o:oleicon="f" style="width:51pt;height:20.25pt" type="#_x0000_t75">
            <v:imagedata o:title="eqIdfa8e7fdb8d76ef75ffd4fdd21b5f5638" r:id="rId911"/>
          </v:shape>
          <o:OLEObject DrawAspect="Content" ObjectID="_555" ProgID="Equation.DSMT4" ShapeID="_x0000_i1579" Type="Embed" r:id="rId956"/>
        </w:object>
      </w:r>
      <w:r>
        <w:rPr>
          <w:rFonts w:ascii="宋体" w:cs="宋体" w:eastAsia="宋体" w:hAnsi="宋体"/>
          <w:color w:val="000000"/>
        </w:rPr>
        <w:t>为抛物线顶点，对称轴为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0" o:ole="" o:oleicon="f" style="width:34pt;height:13.85pt" type="#_x0000_t75">
            <v:imagedata o:title="eqId99c6875d552e9fff3c7d655f3a59b166" r:id="rId946"/>
          </v:shape>
          <o:OLEObject DrawAspect="Content" ObjectID="_556" ProgID="Equation.DSMT4" ShapeID="_x0000_i1580" Type="Embed" r:id="rId9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1" o:ole="" o:oleicon="f" style="width:21pt;height:13pt" type="#_x0000_t75">
            <v:imagedata o:title="eqIde6e490f703eb6c9bb1278c78ebc2d661" r:id="rId917"/>
          </v:shape>
          <o:OLEObject DrawAspect="Content" ObjectID="_557" ProgID="Equation.DSMT4" ShapeID="_x0000_i1581" Type="Embed" r:id="rId958"/>
        </w:object>
      </w:r>
      <w:r>
        <w:rPr>
          <w:rFonts w:ascii="宋体" w:cs="宋体" w:eastAsia="宋体" w:hAnsi="宋体"/>
          <w:color w:val="000000"/>
        </w:rPr>
        <w:t>的距离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2" o:ole="" o:oleicon="f" style="width:71pt;height:13.95pt;mso-position-horizontal-relative:page;mso-position-vertical-relative:page" type="#_x0000_t75">
            <v:imagedata o:title="eqIdf0789ed5d91ced222323a8db05c4f094" r:id="rId919"/>
          </v:shape>
          <o:OLEObject DrawAspect="Content" ObjectID="_558" ProgID="Equation.DSMT4" ShapeID="_x0000_i1582" Type="Embed" r:id="rId95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到对称轴的距离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坐标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3" o:ole="" o:oleicon="f" style="width:29pt;height:20pt" type="#_x0000_t75">
            <v:imagedata o:title="eqIdfab8a0cc6504aa4c3a38006f5394b4c2" r:id="rId921"/>
          </v:shape>
          <o:OLEObject DrawAspect="Content" ObjectID="_559" ProgID="Equation.DSMT4" ShapeID="_x0000_i1583" Type="Embed" r:id="rId96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4" o:ole="" o:oleicon="f" style="width:36pt;height:20.25pt" type="#_x0000_t75">
            <v:imagedata o:title="eqId6fd0825e68122a65426840fbf07cf296" r:id="rId923"/>
          </v:shape>
          <o:OLEObject DrawAspect="Content" ObjectID="_560" ProgID="Equation.DSMT4" ShapeID="_x0000_i1584" Type="Embed" r:id="rId9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择其中一点代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5" o:ole="" o:oleicon="f" style="width:84pt;height:21.75pt" type="#_x0000_t75">
            <v:imagedata o:title="eqIdb883b7e0a647c79c6a39f82a6cf6acdf" r:id="rId944"/>
          </v:shape>
          <o:OLEObject DrawAspect="Content" ObjectID="_561" ProgID="Equation.DSMT4" ShapeID="_x0000_i1585" Type="Embed" r:id="rId962"/>
        </w:object>
      </w:r>
      <w:r>
        <w:rPr>
          <w:rFonts w:ascii="宋体" w:cs="宋体" w:eastAsia="宋体" w:hAnsi="宋体"/>
          <w:color w:val="000000"/>
        </w:rPr>
        <w:t>，可解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6" o:ole="" o:oleicon="f" style="width:27.75pt;height:27.75pt" type="#_x0000_t75">
            <v:imagedata o:title="eqId01976af20d1652c65938fdf0d469c669" r:id="rId895"/>
          </v:shape>
          <o:OLEObject DrawAspect="Content" ObjectID="_562" ProgID="Equation.DSMT4" ShapeID="_x0000_i1586" Type="Embed" r:id="rId96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抛物线的解析式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7" o:ole="" o:oleicon="f" style="width:95.25pt;height:21.75pt" type="#_x0000_t75">
            <v:imagedata o:title="eqIddd03cd77d710210e4c56d9b8a17d307d" r:id="rId883"/>
          </v:shape>
          <o:OLEObject DrawAspect="Content" ObjectID="_563" ProgID="Equation.DSMT4" ShapeID="_x0000_i1587" Type="Embed" r:id="rId9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其伴随直线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8" o:ole="" o:oleicon="f" style="width:90pt;height:20.25pt" type="#_x0000_t75">
            <v:imagedata o:title="eqId80ba7395959bea6e1db147393c0c1bf5" r:id="rId965"/>
          </v:shape>
          <o:OLEObject DrawAspect="Content" ObjectID="_564" ProgID="Equation.DSMT4" ShapeID="_x0000_i1588" Type="Embed" r:id="rId966"/>
        </w:object>
      </w: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89" o:ole="" o:oleicon="f" style="width:64.1pt;height:15.85pt" type="#_x0000_t75">
            <v:imagedata o:title="eqIdabeafd6134baa27c06a3d28742e3b860" r:id="rId967"/>
          </v:shape>
          <o:OLEObject DrawAspect="Content" ObjectID="_565" ProgID="Equation.DSMT4" ShapeID="_x0000_i1589" Type="Embed" r:id="rId968"/>
        </w:object>
      </w:r>
      <w:r>
        <w:rPr>
          <w:rFonts w:ascii="宋体" w:cs="宋体" w:eastAsia="宋体" w:hAnsi="宋体"/>
          <w:color w:val="000000"/>
        </w:rPr>
        <w:t>，顶点坐标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0" o:ole="" o:oleicon="f" style="width:34pt;height:20pt" type="#_x0000_t75">
            <v:imagedata o:title="eqId139a4ec0c74e7d208ce19b8ef6808456" r:id="rId969"/>
          </v:shape>
          <o:OLEObject DrawAspect="Content" ObjectID="_566" ProgID="Equation.DSMT4" ShapeID="_x0000_i1590" Type="Embed" r:id="rId9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抛物线顶点在第一象限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1" o:ole="" o:oleicon="f" style="width:27.9pt;height:14.1pt" type="#_x0000_t75">
            <v:imagedata o:title="eqId94440d3e4c073f94f2b266ff99d50e74" r:id="rId971"/>
          </v:shape>
          <o:OLEObject DrawAspect="Content" ObjectID="_567" ProgID="Equation.DSMT4" ShapeID="_x0000_i1591" Type="Embed" r:id="rId9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联立抛物线与伴随直线的解析式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2" o:ole="" o:oleicon="f" style="width:102pt;height:39.75pt" type="#_x0000_t75">
            <v:imagedata o:title="eqId6fffad65aa8d3c9903f3dace24d56e9d" r:id="rId973"/>
          </v:shape>
          <o:OLEObject DrawAspect="Content" ObjectID="_568" ProgID="Equation.DSMT4" ShapeID="_x0000_i1592" Type="Embed" r:id="rId9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3" o:ole="" o:oleicon="f" style="width:45pt;height:38.25pt" type="#_x0000_t75">
            <v:imagedata o:title="eqIdfcd43ee85a87058b8d123afc10fe47ee" r:id="rId975"/>
          </v:shape>
          <o:OLEObject DrawAspect="Content" ObjectID="_569" ProgID="Equation.DSMT4" ShapeID="_x0000_i1593" Type="Embed" r:id="rId97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4" o:ole="" o:oleicon="f" style="width:45pt;height:38.25pt" type="#_x0000_t75">
            <v:imagedata o:title="eqId4750d3f15f893097b77521f3b8a3b742" r:id="rId977"/>
          </v:shape>
          <o:OLEObject DrawAspect="Content" ObjectID="_570" ProgID="Equation.DSMT4" ShapeID="_x0000_i1594" Type="Embed" r:id="rId9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5" o:ole="" o:oleicon="f" style="width:42.95pt;height:20pt" type="#_x0000_t75">
            <v:imagedata o:title="eqId521eeaaabec74688182b87cfc528212c" r:id="rId979"/>
          </v:shape>
          <o:OLEObject DrawAspect="Content" ObjectID="_571" ProgID="Equation.DSMT4" ShapeID="_x0000_i1595" Type="Embed" r:id="rId98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6" o:ole="" o:oleicon="f" style="width:44.85pt;height:20pt" type="#_x0000_t75">
            <v:imagedata o:title="eqId6642092d71c2642550866d82aca20c25" r:id="rId981"/>
          </v:shape>
          <o:OLEObject DrawAspect="Content" ObjectID="_572" ProgID="Equation.DSMT4" ShapeID="_x0000_i1596" Type="Embed" r:id="rId9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/xqsJky2Pe7NAx1ODbqMbQ==" id="_x0000_i1597" o:ole="" o:oleicon="f" style="width:95.25pt;height:21.75pt" type="#_x0000_t75">
            <v:imagedata o:title="eqIddd03cd77d710210e4c56d9b8a17d307d" r:id="rId883"/>
          </v:shape>
          <o:OLEObject DrawAspect="Content" ObjectID="_573" ProgID="Equation.DSMT4" ShapeID="_x0000_i1597" Type="Embed" r:id="rId983"/>
        </w:object>
      </w:r>
      <w:r>
        <w:rPr>
          <w:rFonts w:ascii="宋体" w:cs="宋体" w:eastAsia="宋体" w:hAnsi="宋体"/>
          <w:color w:val="000000"/>
        </w:rPr>
        <w:t>，令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8" o:ole="" o:oleicon="f" style="width:26.15pt;height:15.15pt" type="#_x0000_t75">
            <v:imagedata o:title="eqIde2a7df955fc17e92fd86302f8c34664a" r:id="rId229"/>
          </v:shape>
          <o:OLEObject DrawAspect="Content" ObjectID="_574" ProgID="Equation.DSMT4" ShapeID="_x0000_i1598" Type="Embed" r:id="rId9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599" o:ole="" o:oleicon="f" style="width:93.85pt;height:21.85pt" type="#_x0000_t75">
            <v:imagedata o:title="eqId2cd33640b69bfdf26c61dc65c050049b" r:id="rId985"/>
          </v:shape>
          <o:OLEObject DrawAspect="Content" ObjectID="_575" ProgID="Equation.DSMT4" ShapeID="_x0000_i1599" Type="Embed" r:id="rId9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0" o:ole="" o:oleicon="f" style="width:34pt;height:13.85pt" type="#_x0000_t75">
            <v:imagedata o:title="eqId99c6875d552e9fff3c7d655f3a59b166" r:id="rId946"/>
          </v:shape>
          <o:OLEObject DrawAspect="Content" ObjectID="_576" ProgID="Equation.DSMT4" ShapeID="_x0000_i1600" Type="Embed" r:id="rId987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1" o:ole="" o:oleicon="f" style="width:27.15pt;height:14.1pt" type="#_x0000_t75">
            <v:imagedata o:title="eqIde55aa0a20848c37c1892c567b2315e04" r:id="rId988"/>
          </v:shape>
          <o:OLEObject DrawAspect="Content" ObjectID="_577" ProgID="Equation.DSMT4" ShapeID="_x0000_i1601" Type="Embed" r:id="rId9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2" o:ole="" o:oleicon="f" style="width:45pt;height:20.25pt" type="#_x0000_t75">
            <v:imagedata o:title="eqIdbe2f117dc9adcb8fa7acf25bd2cbf283" r:id="rId990"/>
          </v:shape>
          <o:OLEObject DrawAspect="Content" ObjectID="_578" ProgID="Equation.DSMT4" ShapeID="_x0000_i1602" Type="Embed" r:id="rId991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3" o:ole="" o:oleicon="f" style="width:75.75pt;height:15.75pt" type="#_x0000_t75">
            <v:imagedata o:title="eqIdf725ad4c6b7d5416ae13fecf4632e58c" r:id="rId992"/>
          </v:shape>
          <o:OLEObject DrawAspect="Content" ObjectID="_579" ProgID="Equation.DSMT4" ShapeID="_x0000_i1603" Type="Embed" r:id="rId99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4" o:ole="" o:oleicon="f" style="width:62.25pt;height:15.75pt" type="#_x0000_t75">
            <v:imagedata o:title="eqIde430b6a74fcccd94571f05832a93046f" r:id="rId994"/>
          </v:shape>
          <o:OLEObject DrawAspect="Content" ObjectID="_580" ProgID="Equation.DSMT4" ShapeID="_x0000_i1604" Type="Embed" r:id="rId9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5" o:ole="" o:oleicon="f" style="width:69.75pt;height:15.75pt" type="#_x0000_t75">
            <v:imagedata o:title="eqIdc0966485ffe4850062917d3490bcc81e" r:id="rId996"/>
          </v:shape>
          <o:OLEObject DrawAspect="Content" ObjectID="_581" ProgID="Equation.DSMT4" ShapeID="_x0000_i1605" Type="Embed" r:id="rId99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6" o:ole="" o:oleicon="f" style="width:63.75pt;height:14.25pt" type="#_x0000_t75">
            <v:imagedata o:title="eqIdc10d461a7c0b86a2f09c2ea17f38260e" r:id="rId998"/>
          </v:shape>
          <o:OLEObject DrawAspect="Content" ObjectID="_582" ProgID="Equation.DSMT4" ShapeID="_x0000_i1606" Type="Embed" r:id="rId9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7" o:ole="" o:oleicon="f" style="width:90pt;height:15.75pt" type="#_x0000_t75">
            <v:imagedata o:title="eqId4a1c9ca4a6f4ca9849fd52382ca940f8" r:id="rId1000"/>
          </v:shape>
          <o:OLEObject DrawAspect="Content" ObjectID="_583" ProgID="Equation.DSMT4" ShapeID="_x0000_i1607" Type="Embed" r:id="rId1001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8" o:ole="" o:oleicon="f" style="width:123.75pt;height:15.75pt" type="#_x0000_t75">
            <v:imagedata o:title="eqId0b90c0c9e49f75b112752bdaff06cd9c" r:id="rId1002"/>
          </v:shape>
          <o:OLEObject DrawAspect="Content" ObjectID="_584" ProgID="Equation.DSMT4" ShapeID="_x0000_i1608" Type="Embed" r:id="rId100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09" o:ole="" o:oleicon="f" style="width:39pt;height:34pt" type="#_x0000_t75">
            <v:imagedata o:title="eqId759e6d90078d6d79e68c55e39e118d78" r:id="rId1004"/>
          </v:shape>
          <o:OLEObject DrawAspect="Content" ObjectID="_585" ProgID="Equation.DSMT4" ShapeID="_x0000_i1609" Type="Embed" r:id="rId100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0" o:ole="" o:oleicon="f" style="width:47.25pt;height:33.75pt;mso-position-horizontal-relative:page;mso-position-vertical-relative:page" type="#_x0000_t75">
            <v:imagedata o:title="eqIddcd586b052d614488867fe17caebd14a" r:id="rId1006"/>
          </v:shape>
          <o:OLEObject DrawAspect="Content" ObjectID="_586" ProgID="Equation.DSMT4" ShapeID="_x0000_i1610" Type="Embed" r:id="rId1007"/>
        </w:object>
      </w:r>
      <w:r>
        <w:rPr>
          <w:rFonts w:ascii="宋体" w:cs="宋体" w:eastAsia="宋体" w:hAnsi="宋体"/>
          <w:color w:val="000000"/>
        </w:rPr>
        <w:t>（舍去）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1" o:ole="" o:oleicon="f" style="width:63.75pt;height:14.25pt" type="#_x0000_t75">
            <v:imagedata o:title="eqIdc10d461a7c0b86a2f09c2ea17f38260e" r:id="rId998"/>
          </v:shape>
          <o:OLEObject DrawAspect="Content" ObjectID="_587" ProgID="Equation.DSMT4" ShapeID="_x0000_i1611" Type="Embed" r:id="rId100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2" o:ole="" o:oleicon="f" style="width:39pt;height:34pt" type="#_x0000_t75">
            <v:imagedata o:title="eqId759e6d90078d6d79e68c55e39e118d78" r:id="rId1004"/>
          </v:shape>
          <o:OLEObject DrawAspect="Content" ObjectID="_588" ProgID="Equation.DSMT4" ShapeID="_x0000_i1612" Type="Embed" r:id="rId100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3" o:ole="" o:oleicon="f" style="width:33pt;height:12pt" type="#_x0000_t75">
            <v:imagedata o:title="eqIdaf2cc5f8cec8c498aa12c99c04e1c97d" r:id="rId1010"/>
          </v:shape>
          <o:OLEObject DrawAspect="Content" ObjectID="_589" ProgID="Equation.DSMT4" ShapeID="_x0000_i1613" Type="Embed" r:id="rId1011"/>
        </w:object>
      </w:r>
      <w:r>
        <w:rPr>
          <w:rFonts w:ascii="宋体" w:cs="宋体" w:eastAsia="宋体" w:hAnsi="宋体"/>
          <w:color w:val="000000"/>
        </w:rPr>
        <w:t>的外接圆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4" o:ole="" o:oleicon="f" style="width:22pt;height:16pt" type="#_x0000_t75">
            <v:imagedata o:title="eqIdcb52bba9798c625c7cd778636bceea32" r:id="rId1012"/>
          </v:shape>
          <o:OLEObject DrawAspect="Content" ObjectID="_590" ProgID="Equation.DSMT4" ShapeID="_x0000_i1614" Type="Embed" r:id="rId1013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5" o:ole="" o:oleicon="f" style="width:22pt;height:16pt" type="#_x0000_t75">
            <v:imagedata o:title="eqIdcb52bba9798c625c7cd778636bceea32" r:id="rId1012"/>
          </v:shape>
          <o:OLEObject DrawAspect="Content" ObjectID="_591" ProgID="Equation.DSMT4" ShapeID="_x0000_i1615" Type="Embed" r:id="rId1014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6" o:ole="" o:oleicon="f" style="width:9.75pt;height:12pt" type="#_x0000_t75">
            <v:imagedata o:title="eqIdd053b14c8588eee2acbbe44fc37a6886" r:id="rId179"/>
          </v:shape>
          <o:OLEObject DrawAspect="Content" ObjectID="_592" ProgID="Equation.DSMT4" ShapeID="_x0000_i1616" Type="Embed" r:id="rId1015"/>
        </w:object>
      </w:r>
      <w:r>
        <w:rPr>
          <w:rFonts w:ascii="宋体" w:cs="宋体" w:eastAsia="宋体" w:hAnsi="宋体"/>
          <w:color w:val="000000"/>
        </w:rPr>
        <w:t>轴相切时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7" o:ole="" o:oleicon="f" style="width:9.75pt;height:12pt" type="#_x0000_t75">
            <v:imagedata o:title="eqIdd053b14c8588eee2acbbe44fc37a6886" r:id="rId179"/>
          </v:shape>
          <o:OLEObject DrawAspect="Content" ObjectID="_593" ProgID="Equation.DSMT4" ShapeID="_x0000_i1617" Type="Embed" r:id="rId1016"/>
        </w:object>
      </w:r>
      <w:r>
        <w:rPr>
          <w:rFonts w:ascii="宋体" w:cs="宋体" w:eastAsia="宋体" w:hAnsi="宋体"/>
          <w:color w:val="000000"/>
        </w:rPr>
        <w:t>轴上任意取一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8" o:ole="" o:oleicon="f" style="width:13pt;height:13pt" type="#_x0000_t75">
            <v:imagedata o:title="eqIda0ed1ec316bc54c37c4286c208f55667" r:id="rId549"/>
          </v:shape>
          <o:OLEObject DrawAspect="Content" ObjectID="_594" ProgID="Equation.DSMT4" ShapeID="_x0000_i1618" Type="Embed" r:id="rId1017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19" o:ole="" o:oleicon="f" style="width:18pt;height:12pt" type="#_x0000_t75">
            <v:imagedata o:title="eqId274cf35acb4a1748d15c39d15a9bea7b" r:id="rId1018"/>
          </v:shape>
          <o:OLEObject DrawAspect="Content" ObjectID="_595" ProgID="Equation.DSMT4" ShapeID="_x0000_i1619" Type="Embed" r:id="rId1019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0" o:ole="" o:oleicon="f" style="width:22pt;height:16pt" type="#_x0000_t75">
            <v:imagedata o:title="eqIdcb52bba9798c625c7cd778636bceea32" r:id="rId1012"/>
          </v:shape>
          <o:OLEObject DrawAspect="Content" ObjectID="_596" ProgID="Equation.DSMT4" ShapeID="_x0000_i1620" Type="Embed" r:id="rId1020"/>
        </w:object>
      </w:r>
      <w:r>
        <w:rPr>
          <w:rFonts w:ascii="宋体" w:cs="宋体" w:eastAsia="宋体" w:hAnsi="宋体"/>
          <w:color w:val="000000"/>
        </w:rPr>
        <w:t>于一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1" o:ole="" o:oleicon="f" style="width:13pt;height:13.95pt" type="#_x0000_t75">
            <v:imagedata o:title="eqId895dc3dc3a6606ff487a4c4863e18509" r:id="rId1021"/>
          </v:shape>
          <o:OLEObject DrawAspect="Content" ObjectID="_597" ProgID="Equation.DSMT4" ShapeID="_x0000_i1621" Type="Embed" r:id="rId102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2" o:ole="" o:oleicon="f" style="width:165.75pt;height:14.25pt" type="#_x0000_t75">
            <v:imagedata o:title="eqId4158669a9a952e3bc836fed0bd38ef8e" r:id="rId1023"/>
          </v:shape>
          <o:OLEObject DrawAspect="Content" ObjectID="_598" ProgID="Equation.DSMT4" ShapeID="_x0000_i1622" Type="Embed" r:id="rId10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3" o:ole="" o:oleicon="f" style="width:79.9pt;height:13.95pt" type="#_x0000_t75">
            <v:imagedata o:title="eqId8d186542e9ccaae957c6712b8e37322d" r:id="rId1025"/>
          </v:shape>
          <o:OLEObject DrawAspect="Content" ObjectID="_599" ProgID="Equation.DSMT4" ShapeID="_x0000_i1623" Type="Embed" r:id="rId10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4" o:ole="" o:oleicon="f" style="width:38.25pt;height:12.75pt" type="#_x0000_t75">
            <v:imagedata o:title="eqIdcb686e4f5e3938575bc547e849d5513f" r:id="rId887"/>
          </v:shape>
          <o:OLEObject DrawAspect="Content" ObjectID="_600" ProgID="Equation.DSMT4" ShapeID="_x0000_i1624" Type="Embed" r:id="rId1027"/>
        </w:object>
      </w:r>
      <w:r>
        <w:rPr>
          <w:rFonts w:ascii="宋体" w:cs="宋体" w:eastAsia="宋体" w:hAnsi="宋体"/>
          <w:color w:val="000000"/>
        </w:rPr>
        <w:t>取得最大值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5" o:ole="" o:oleicon="f" style="width:33pt;height:12.75pt" type="#_x0000_t75">
            <v:imagedata o:title="eqId7a855335176fc36a15017f50a8561348" r:id="rId931"/>
          </v:shape>
          <o:OLEObject DrawAspect="Content" ObjectID="_601" ProgID="Equation.DSMT4" ShapeID="_x0000_i1625" Type="Embed" r:id="rId1028"/>
        </w:object>
      </w:r>
      <w:r>
        <w:rPr>
          <w:rFonts w:ascii="宋体" w:cs="宋体" w:eastAsia="宋体" w:hAnsi="宋体"/>
          <w:color w:val="000000"/>
        </w:rPr>
        <w:t>的外接圆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6" o:ole="" o:oleicon="f" style="width:9.75pt;height:12pt" type="#_x0000_t75">
            <v:imagedata o:title="eqIdd053b14c8588eee2acbbe44fc37a6886" r:id="rId179"/>
          </v:shape>
          <o:OLEObject DrawAspect="Content" ObjectID="_602" ProgID="Equation.DSMT4" ShapeID="_x0000_i1626" Type="Embed" r:id="rId1029"/>
        </w:object>
      </w:r>
      <w:r>
        <w:rPr>
          <w:rFonts w:ascii="宋体" w:cs="宋体" w:eastAsia="宋体" w:hAnsi="宋体"/>
          <w:color w:val="000000"/>
        </w:rPr>
        <w:t>轴相切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05025" cy="1704975"/>
            <wp:docPr descr="学科网(www.zxxk.com)--教育资源门户，提供试卷、教案、课件、论文、素材以及各类教学资源下载，还有大量而丰富的教学相关资讯！ /xqsJky2Pe7NAx1ODbqMbQ=="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103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7" o:ole="" o:oleicon="f" style="width:39pt;height:34pt" type="#_x0000_t75">
            <v:imagedata o:title="eqId759e6d90078d6d79e68c55e39e118d78" r:id="rId1004"/>
          </v:shape>
          <o:OLEObject DrawAspect="Content" ObjectID="_603" ProgID="Equation.DSMT4" ShapeID="_x0000_i1627" Type="Embed" r:id="rId1031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8" o:ole="" o:oleicon="f" style="width:45.75pt;height:21.75pt" type="#_x0000_t75">
            <v:imagedata o:title="eqId2b9c693168c2f41020883b16fb72fafc" r:id="rId1032"/>
          </v:shape>
          <o:OLEObject DrawAspect="Content" ObjectID="_604" ProgID="Equation.DSMT4" ShapeID="_x0000_i1628" Type="Embed" r:id="rId103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29" o:ole="" o:oleicon="f" style="width:58.05pt;height:39.95pt" type="#_x0000_t75">
            <v:imagedata o:title="eqId1cd5b6b4b97e0d6fcff94f541350efa6" r:id="rId1034"/>
          </v:shape>
          <o:OLEObject DrawAspect="Content" ObjectID="_605" ProgID="Equation.DSMT4" ShapeID="_x0000_i1629" Type="Embed" r:id="rId1035"/>
        </w:object>
      </w:r>
      <w:r>
        <w:rPr>
          <w:rFonts w:ascii="宋体" w:cs="宋体" w:eastAsia="宋体" w:hAnsi="宋体"/>
          <w:color w:val="000000"/>
        </w:rPr>
        <w:t>，如图所示，此时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0" o:ole="" o:oleicon="f" style="width:63.75pt;height:14.25pt" type="#_x0000_t75">
            <v:imagedata o:title="eqIdc10d461a7c0b86a2f09c2ea17f38260e" r:id="rId998"/>
          </v:shape>
          <o:OLEObject DrawAspect="Content" ObjectID="_606" ProgID="Equation.DSMT4" ShapeID="_x0000_i1630" Type="Embed" r:id="rId10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19275" cy="1514475"/>
            <wp:docPr descr="学科网(www.zxxk.com)--教育资源门户，提供试卷、教案、课件、论文、素材以及各类教学资源下载，还有大量而丰富的教学相关资讯！ /xqsJky2Pe7NAx1ODbqMbQ==" id="1000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103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过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1" o:ole="" o:oleicon="f" style="width:10.5pt;height:10.5pt" type="#_x0000_t75">
            <v:imagedata o:title="eqId5963abe8f421bd99a2aaa94831a951e9" r:id="rId173"/>
          </v:shape>
          <o:OLEObject DrawAspect="Content" ObjectID="_607" ProgID="Equation.DSMT4" ShapeID="_x0000_i1631" Type="Embed" r:id="rId103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2" o:ole="" o:oleicon="f" style="width:45pt;height:20.25pt" type="#_x0000_t75">
            <v:imagedata o:title="eqIdbe2f117dc9adcb8fa7acf25bd2cbf283" r:id="rId990"/>
          </v:shape>
          <o:OLEObject DrawAspect="Content" ObjectID="_608" ProgID="Equation.DSMT4" ShapeID="_x0000_i1632" Type="Embed" r:id="rId1039"/>
        </w:object>
      </w:r>
      <w:r>
        <w:rPr>
          <w:rFonts w:ascii="宋体" w:cs="宋体" w:eastAsia="宋体" w:hAnsi="宋体"/>
          <w:color w:val="000000"/>
        </w:rPr>
        <w:t>，的直线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3" o:ole="" o:oleicon="f" style="width:50.25pt;height:16.3pt" type="#_x0000_t75">
            <v:imagedata o:title="eqIdc15fb18163df0690365a0d2e7ee88f5a" r:id="rId248"/>
          </v:shape>
          <o:OLEObject DrawAspect="Content" ObjectID="_609" ProgID="Equation.DSMT4" ShapeID="_x0000_i1633" Type="Embed" r:id="rId10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4" o:ole="" o:oleicon="f" style="width:66pt;height:39.75pt" type="#_x0000_t75">
            <v:imagedata o:title="eqIdf90825c699efd966581bac60790ffad3" r:id="rId1041"/>
          </v:shape>
          <o:OLEObject DrawAspect="Content" ObjectID="_610" ProgID="Equation.DSMT4" ShapeID="_x0000_i1634" Type="Embed" r:id="rId10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5" o:ole="" o:oleicon="f" style="width:42.75pt;height:42pt" type="#_x0000_t75">
            <v:imagedata o:title="eqId13c6d8d90804abe12402583e595790f4" r:id="rId1043"/>
          </v:shape>
          <o:OLEObject DrawAspect="Content" ObjectID="_611" ProgID="Equation.DSMT4" ShapeID="_x0000_i1635" Type="Embed" r:id="rId10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6" o:ole="" o:oleicon="f" style="width:69pt;height:18.75pt" type="#_x0000_t75">
            <v:imagedata o:title="eqIdcc243a9d0f19a2c2ecc5d1c84ec31473" r:id="rId1045"/>
          </v:shape>
          <o:OLEObject DrawAspect="Content" ObjectID="_612" ProgID="Equation.DSMT4" ShapeID="_x0000_i1636" Type="Embed" r:id="rId10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经过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7" o:ole="" o:oleicon="f" style="width:33pt;height:12pt" type="#_x0000_t75">
            <v:imagedata o:title="eqIdaf2cc5f8cec8c498aa12c99c04e1c97d" r:id="rId1010"/>
          </v:shape>
          <o:OLEObject DrawAspect="Content" ObjectID="_613" ProgID="Equation.DSMT4" ShapeID="_x0000_i1637" Type="Embed" r:id="rId1047"/>
        </w:object>
      </w:r>
      <w:r>
        <w:rPr>
          <w:rFonts w:ascii="宋体" w:cs="宋体" w:eastAsia="宋体" w:hAnsi="宋体"/>
          <w:color w:val="000000"/>
        </w:rPr>
        <w:t>的外心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8" o:ole="" o:oleicon="f" style="width:10.5pt;height:13.5pt" type="#_x0000_t75">
            <v:imagedata o:title="eqIdacc290b44635265137fdf13146b6a6d9" r:id="rId1048"/>
          </v:shape>
          <o:OLEObject DrawAspect="Content" ObjectID="_614" ProgID="Equation.DSMT4" ShapeID="_x0000_i1638" Type="Embed" r:id="rId1049"/>
        </w:object>
      </w:r>
      <w:r>
        <w:rPr>
          <w:rFonts w:ascii="宋体" w:cs="宋体" w:eastAsia="宋体" w:hAnsi="宋体"/>
          <w:color w:val="000000"/>
        </w:rPr>
        <w:t>的直线解析式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39" o:ole="" o:oleicon="f" style="width:51.75pt;height:16.5pt" type="#_x0000_t75">
            <v:imagedata o:title="eqIdbd810af687fa358e4db8eccce9fc3f2d" r:id="rId1050"/>
          </v:shape>
          <o:OLEObject DrawAspect="Content" ObjectID="_615" ProgID="Equation.DSMT4" ShapeID="_x0000_i1639" Type="Embed" r:id="rId10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0" o:ole="" o:oleicon="f" style="width:45.75pt;height:21.75pt" type="#_x0000_t75">
            <v:imagedata o:title="eqId2b9c693168c2f41020883b16fb72fafc" r:id="rId1032"/>
          </v:shape>
          <o:OLEObject DrawAspect="Content" ObjectID="_616" ProgID="Equation.DSMT4" ShapeID="_x0000_i1640" Type="Embed" r:id="rId105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1" o:ole="" o:oleicon="f" style="width:58.05pt;height:39.95pt" type="#_x0000_t75">
            <v:imagedata o:title="eqId1cd5b6b4b97e0d6fcff94f541350efa6" r:id="rId1034"/>
          </v:shape>
          <o:OLEObject DrawAspect="Content" ObjectID="_617" ProgID="Equation.DSMT4" ShapeID="_x0000_i1641" Type="Embed" r:id="rId105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2" o:ole="" o:oleicon="f" style="width:19.95pt;height:13pt" type="#_x0000_t75">
            <v:imagedata o:title="eqIdf52a58fbaf4fea03567e88a9f0f6e37e" r:id="rId77"/>
          </v:shape>
          <o:OLEObject DrawAspect="Content" ObjectID="_618" ProgID="Equation.DSMT4" ShapeID="_x0000_i1642" Type="Embed" r:id="rId1054"/>
        </w:object>
      </w:r>
      <w:r>
        <w:rPr>
          <w:rFonts w:ascii="宋体" w:cs="宋体" w:eastAsia="宋体" w:hAnsi="宋体"/>
          <w:color w:val="000000"/>
        </w:rPr>
        <w:t>中点坐标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3" o:ole="" o:oleicon="f" style="width:12pt;height:13pt" type="#_x0000_t75">
            <v:imagedata o:title="eqId2a30f3a8b673cc28bd90c50cf1a35281" r:id="rId597"/>
          </v:shape>
          <o:OLEObject DrawAspect="Content" ObjectID="_619" ProgID="Equation.DSMT4" ShapeID="_x0000_i1643" Type="Embed" r:id="rId1055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4" o:ole="" o:oleicon="f" style="width:52pt;height:39.95pt" type="#_x0000_t75">
            <v:imagedata o:title="eqId15544f1fe1a45b613a5073df984e5574" r:id="rId1056"/>
          </v:shape>
          <o:OLEObject DrawAspect="Content" ObjectID="_620" ProgID="Equation.DSMT4" ShapeID="_x0000_i1644" Type="Embed" r:id="rId10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5" o:ole="" o:oleicon="f" style="width:78pt;height:33.75pt" type="#_x0000_t75">
            <v:imagedata o:title="eqIde6f7cc2fa7093353527e82a662293307" r:id="rId1058"/>
          </v:shape>
          <o:OLEObject DrawAspect="Content" ObjectID="_621" ProgID="Equation.DSMT4" ShapeID="_x0000_i1645" Type="Embed" r:id="rId105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6" o:ole="" o:oleicon="f" style="width:33.75pt;height:29.25pt" type="#_x0000_t75">
            <v:imagedata o:title="eqId25a01b37803cdf45f0085f2e84bd847f" r:id="rId1060"/>
          </v:shape>
          <o:OLEObject DrawAspect="Content" ObjectID="_622" ProgID="Equation.DSMT4" ShapeID="_x0000_i1646" Type="Embed" r:id="rId10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7" o:ole="" o:oleicon="f" style="width:20pt;height:16pt" type="#_x0000_t75">
            <v:imagedata o:title="eqIdb15febfda66e733f14aa7115ed4343a8" r:id="rId1062"/>
          </v:shape>
          <o:OLEObject DrawAspect="Content" ObjectID="_623" ProgID="Equation.DSMT4" ShapeID="_x0000_i1647" Type="Embed" r:id="rId1063"/>
        </w:object>
      </w:r>
      <w:r>
        <w:rPr>
          <w:rFonts w:ascii="宋体" w:cs="宋体" w:eastAsia="宋体" w:hAnsi="宋体"/>
          <w:color w:val="000000"/>
        </w:rPr>
        <w:t>为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8" o:ole="" o:oleicon="f" style="width:70.85pt;height:33.95pt" type="#_x0000_t75">
            <v:imagedata o:title="eqId83e2779b0c25c1f8f59fa25880bc5a37" r:id="rId1064"/>
          </v:shape>
          <o:OLEObject DrawAspect="Content" ObjectID="_624" ProgID="Equation.DSMT4" ShapeID="_x0000_i1648" Type="Embed" r:id="rId106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49" o:ole="" o:oleicon="f" style="width:41pt;height:16pt" type="#_x0000_t75">
            <v:imagedata o:title="eqIdb28144f4eee678c7f2688b21261149d1" r:id="rId1066"/>
          </v:shape>
          <o:OLEObject DrawAspect="Content" ObjectID="_625" ProgID="Equation.DSMT4" ShapeID="_x0000_i1649" Type="Embed" r:id="rId1067"/>
        </w:object>
      </w:r>
      <w:r>
        <w:rPr>
          <w:rFonts w:ascii="宋体" w:cs="宋体" w:eastAsia="宋体" w:hAnsi="宋体"/>
          <w:color w:val="000000"/>
        </w:rPr>
        <w:t>轴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0" o:ole="" o:oleicon="f" style="width:92pt;height:15.85pt" type="#_x0000_t75">
            <v:imagedata o:title="eqIdb5b44ab62c64467bed929b0200eeadfb" r:id="rId1068"/>
          </v:shape>
          <o:OLEObject DrawAspect="Content" ObjectID="_626" ProgID="Equation.DSMT4" ShapeID="_x0000_i1650" Type="Embed" r:id="rId10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设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1" o:ole="" o:oleicon="f" style="width:78.8pt;height:39.95pt" type="#_x0000_t75">
            <v:imagedata o:title="eqId2d13a289c6936ef6d832479f6035ab80" r:id="rId1070"/>
          </v:shape>
          <o:OLEObject DrawAspect="Content" ObjectID="_627" ProgID="Equation.DSMT4" ShapeID="_x0000_i1651" Type="Embed" r:id="rId107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2" o:ole="" o:oleicon="f" style="width:160.95pt;height:41.85pt" type="#_x0000_t75">
            <v:imagedata o:title="eqIda33b6a68b7053d73e58b6c7054467dbe" r:id="rId1072"/>
          </v:shape>
          <o:OLEObject DrawAspect="Content" ObjectID="_628" ProgID="Equation.DSMT4" ShapeID="_x0000_i1652" Type="Embed" r:id="rId10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3" o:ole="" o:oleicon="f" style="width:63pt;height:33.75pt" type="#_x0000_t75">
            <v:imagedata o:title="eqIdbe6ec2a017f21425b590113bd7335873" r:id="rId1074"/>
          </v:shape>
          <o:OLEObject DrawAspect="Content" ObjectID="_629" ProgID="Equation.DSMT4" ShapeID="_x0000_i1653" Type="Embed" r:id="rId107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4" o:ole="" o:oleicon="f" style="width:54.75pt;height:33.75pt" type="#_x0000_t75">
            <v:imagedata o:title="eqId89be7b0dd33ea4cd7b049ab5a3e0688f" r:id="rId1076"/>
          </v:shape>
          <o:OLEObject DrawAspect="Content" ObjectID="_630" ProgID="Equation.DSMT4" ShapeID="_x0000_i1654" Type="Embed" r:id="rId1077"/>
        </w:object>
      </w:r>
      <w:r>
        <w:rPr>
          <w:rFonts w:ascii="宋体" w:cs="宋体" w:eastAsia="宋体" w:hAnsi="宋体"/>
          <w:color w:val="000000"/>
        </w:rPr>
        <w:t>（舍去）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5" o:ole="" o:oleicon="f" style="width:220.15pt;height:39.95pt" type="#_x0000_t75">
            <v:imagedata o:title="eqIdfb9832992c4538e4649b85125ce7f1f8" r:id="rId1078"/>
          </v:shape>
          <o:OLEObject DrawAspect="Content" ObjectID="_631" ProgID="Equation.DSMT4" ShapeID="_x0000_i1655" Type="Embed" r:id="rId10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656" o:ole="" o:oleicon="f" style="width:82.95pt;height:39.95pt" type="#_x0000_t75">
            <v:imagedata o:title="eqId7d12ebedbc9e567acfd1bca91446a4ee" r:id="rId897"/>
          </v:shape>
          <o:OLEObject DrawAspect="Content" ObjectID="_632" ProgID="Equation.DSMT4" ShapeID="_x0000_i1656" Type="Embed" r:id="rId108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二次函数综合运用，切线的性质，圆周角定理，三角形的外心的性质，新定义运算，熟练掌握新定义以及二次函数的性质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sectPr w:rsidSect="00C321EB">
      <w:headerReference r:id="rId1081" w:type="default"/>
      <w:footerReference r:id="rId1082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8.wmf" /><Relationship Id="rId1000" Type="http://schemas.openxmlformats.org/officeDocument/2006/relationships/image" Target="media/image414.wmf" /><Relationship Id="rId1001" Type="http://schemas.openxmlformats.org/officeDocument/2006/relationships/oleObject" Target="embeddings/oleObject583.bin" /><Relationship Id="rId1002" Type="http://schemas.openxmlformats.org/officeDocument/2006/relationships/image" Target="media/image415.wmf" /><Relationship Id="rId1003" Type="http://schemas.openxmlformats.org/officeDocument/2006/relationships/oleObject" Target="embeddings/oleObject584.bin" /><Relationship Id="rId1004" Type="http://schemas.openxmlformats.org/officeDocument/2006/relationships/image" Target="media/image416.wmf" /><Relationship Id="rId1005" Type="http://schemas.openxmlformats.org/officeDocument/2006/relationships/oleObject" Target="embeddings/oleObject585.bin" /><Relationship Id="rId1006" Type="http://schemas.openxmlformats.org/officeDocument/2006/relationships/image" Target="media/image417.wmf" /><Relationship Id="rId1007" Type="http://schemas.openxmlformats.org/officeDocument/2006/relationships/oleObject" Target="embeddings/oleObject586.bin" /><Relationship Id="rId1008" Type="http://schemas.openxmlformats.org/officeDocument/2006/relationships/oleObject" Target="embeddings/oleObject587.bin" /><Relationship Id="rId1009" Type="http://schemas.openxmlformats.org/officeDocument/2006/relationships/oleObject" Target="embeddings/oleObject588.bin" /><Relationship Id="rId101" Type="http://schemas.openxmlformats.org/officeDocument/2006/relationships/oleObject" Target="embeddings/oleObject49.bin" /><Relationship Id="rId1010" Type="http://schemas.openxmlformats.org/officeDocument/2006/relationships/image" Target="media/image418.wmf" /><Relationship Id="rId1011" Type="http://schemas.openxmlformats.org/officeDocument/2006/relationships/oleObject" Target="embeddings/oleObject589.bin" /><Relationship Id="rId1012" Type="http://schemas.openxmlformats.org/officeDocument/2006/relationships/image" Target="media/image419.wmf" /><Relationship Id="rId1013" Type="http://schemas.openxmlformats.org/officeDocument/2006/relationships/oleObject" Target="embeddings/oleObject590.bin" /><Relationship Id="rId1014" Type="http://schemas.openxmlformats.org/officeDocument/2006/relationships/oleObject" Target="embeddings/oleObject591.bin" /><Relationship Id="rId1015" Type="http://schemas.openxmlformats.org/officeDocument/2006/relationships/oleObject" Target="embeddings/oleObject592.bin" /><Relationship Id="rId1016" Type="http://schemas.openxmlformats.org/officeDocument/2006/relationships/oleObject" Target="embeddings/oleObject593.bin" /><Relationship Id="rId1017" Type="http://schemas.openxmlformats.org/officeDocument/2006/relationships/oleObject" Target="embeddings/oleObject594.bin" /><Relationship Id="rId1018" Type="http://schemas.openxmlformats.org/officeDocument/2006/relationships/image" Target="media/image420.wmf" /><Relationship Id="rId1019" Type="http://schemas.openxmlformats.org/officeDocument/2006/relationships/oleObject" Target="embeddings/oleObject595.bin" /><Relationship Id="rId102" Type="http://schemas.openxmlformats.org/officeDocument/2006/relationships/image" Target="media/image49.wmf" /><Relationship Id="rId1020" Type="http://schemas.openxmlformats.org/officeDocument/2006/relationships/oleObject" Target="embeddings/oleObject596.bin" /><Relationship Id="rId1021" Type="http://schemas.openxmlformats.org/officeDocument/2006/relationships/image" Target="media/image421.wmf" /><Relationship Id="rId1022" Type="http://schemas.openxmlformats.org/officeDocument/2006/relationships/oleObject" Target="embeddings/oleObject597.bin" /><Relationship Id="rId1023" Type="http://schemas.openxmlformats.org/officeDocument/2006/relationships/image" Target="media/image422.wmf" /><Relationship Id="rId1024" Type="http://schemas.openxmlformats.org/officeDocument/2006/relationships/oleObject" Target="embeddings/oleObject598.bin" /><Relationship Id="rId1025" Type="http://schemas.openxmlformats.org/officeDocument/2006/relationships/image" Target="media/image423.wmf" /><Relationship Id="rId1026" Type="http://schemas.openxmlformats.org/officeDocument/2006/relationships/oleObject" Target="embeddings/oleObject599.bin" /><Relationship Id="rId1027" Type="http://schemas.openxmlformats.org/officeDocument/2006/relationships/oleObject" Target="embeddings/oleObject600.bin" /><Relationship Id="rId1028" Type="http://schemas.openxmlformats.org/officeDocument/2006/relationships/oleObject" Target="embeddings/oleObject601.bin" /><Relationship Id="rId1029" Type="http://schemas.openxmlformats.org/officeDocument/2006/relationships/oleObject" Target="embeddings/oleObject602.bin" /><Relationship Id="rId103" Type="http://schemas.openxmlformats.org/officeDocument/2006/relationships/oleObject" Target="embeddings/oleObject50.bin" /><Relationship Id="rId1030" Type="http://schemas.openxmlformats.org/officeDocument/2006/relationships/image" Target="media/image424.png" /><Relationship Id="rId1031" Type="http://schemas.openxmlformats.org/officeDocument/2006/relationships/oleObject" Target="embeddings/oleObject603.bin" /><Relationship Id="rId1032" Type="http://schemas.openxmlformats.org/officeDocument/2006/relationships/image" Target="media/image425.wmf" /><Relationship Id="rId1033" Type="http://schemas.openxmlformats.org/officeDocument/2006/relationships/oleObject" Target="embeddings/oleObject604.bin" /><Relationship Id="rId1034" Type="http://schemas.openxmlformats.org/officeDocument/2006/relationships/image" Target="media/image426.wmf" /><Relationship Id="rId1035" Type="http://schemas.openxmlformats.org/officeDocument/2006/relationships/oleObject" Target="embeddings/oleObject605.bin" /><Relationship Id="rId1036" Type="http://schemas.openxmlformats.org/officeDocument/2006/relationships/oleObject" Target="embeddings/oleObject606.bin" /><Relationship Id="rId1037" Type="http://schemas.openxmlformats.org/officeDocument/2006/relationships/image" Target="media/image427.png" /><Relationship Id="rId1038" Type="http://schemas.openxmlformats.org/officeDocument/2006/relationships/oleObject" Target="embeddings/oleObject607.bin" /><Relationship Id="rId1039" Type="http://schemas.openxmlformats.org/officeDocument/2006/relationships/oleObject" Target="embeddings/oleObject608.bin" /><Relationship Id="rId104" Type="http://schemas.openxmlformats.org/officeDocument/2006/relationships/image" Target="media/image50.wmf" /><Relationship Id="rId1040" Type="http://schemas.openxmlformats.org/officeDocument/2006/relationships/oleObject" Target="embeddings/oleObject609.bin" /><Relationship Id="rId1041" Type="http://schemas.openxmlformats.org/officeDocument/2006/relationships/image" Target="media/image428.wmf" /><Relationship Id="rId1042" Type="http://schemas.openxmlformats.org/officeDocument/2006/relationships/oleObject" Target="embeddings/oleObject610.bin" /><Relationship Id="rId1043" Type="http://schemas.openxmlformats.org/officeDocument/2006/relationships/image" Target="media/image429.wmf" /><Relationship Id="rId1044" Type="http://schemas.openxmlformats.org/officeDocument/2006/relationships/oleObject" Target="embeddings/oleObject611.bin" /><Relationship Id="rId1045" Type="http://schemas.openxmlformats.org/officeDocument/2006/relationships/image" Target="media/image430.wmf" /><Relationship Id="rId1046" Type="http://schemas.openxmlformats.org/officeDocument/2006/relationships/oleObject" Target="embeddings/oleObject612.bin" /><Relationship Id="rId1047" Type="http://schemas.openxmlformats.org/officeDocument/2006/relationships/oleObject" Target="embeddings/oleObject613.bin" /><Relationship Id="rId1048" Type="http://schemas.openxmlformats.org/officeDocument/2006/relationships/image" Target="media/image431.wmf" /><Relationship Id="rId1049" Type="http://schemas.openxmlformats.org/officeDocument/2006/relationships/oleObject" Target="embeddings/oleObject614.bin" /><Relationship Id="rId105" Type="http://schemas.openxmlformats.org/officeDocument/2006/relationships/oleObject" Target="embeddings/oleObject51.bin" /><Relationship Id="rId1050" Type="http://schemas.openxmlformats.org/officeDocument/2006/relationships/image" Target="media/image432.wmf" /><Relationship Id="rId1051" Type="http://schemas.openxmlformats.org/officeDocument/2006/relationships/oleObject" Target="embeddings/oleObject615.bin" /><Relationship Id="rId1052" Type="http://schemas.openxmlformats.org/officeDocument/2006/relationships/oleObject" Target="embeddings/oleObject616.bin" /><Relationship Id="rId1053" Type="http://schemas.openxmlformats.org/officeDocument/2006/relationships/oleObject" Target="embeddings/oleObject617.bin" /><Relationship Id="rId1054" Type="http://schemas.openxmlformats.org/officeDocument/2006/relationships/oleObject" Target="embeddings/oleObject618.bin" /><Relationship Id="rId1055" Type="http://schemas.openxmlformats.org/officeDocument/2006/relationships/oleObject" Target="embeddings/oleObject619.bin" /><Relationship Id="rId1056" Type="http://schemas.openxmlformats.org/officeDocument/2006/relationships/image" Target="media/image433.wmf" /><Relationship Id="rId1057" Type="http://schemas.openxmlformats.org/officeDocument/2006/relationships/oleObject" Target="embeddings/oleObject620.bin" /><Relationship Id="rId1058" Type="http://schemas.openxmlformats.org/officeDocument/2006/relationships/image" Target="media/image434.wmf" /><Relationship Id="rId1059" Type="http://schemas.openxmlformats.org/officeDocument/2006/relationships/oleObject" Target="embeddings/oleObject621.bin" /><Relationship Id="rId106" Type="http://schemas.openxmlformats.org/officeDocument/2006/relationships/image" Target="media/image51.wmf" /><Relationship Id="rId1060" Type="http://schemas.openxmlformats.org/officeDocument/2006/relationships/image" Target="media/image435.wmf" /><Relationship Id="rId1061" Type="http://schemas.openxmlformats.org/officeDocument/2006/relationships/oleObject" Target="embeddings/oleObject622.bin" /><Relationship Id="rId1062" Type="http://schemas.openxmlformats.org/officeDocument/2006/relationships/image" Target="media/image436.wmf" /><Relationship Id="rId1063" Type="http://schemas.openxmlformats.org/officeDocument/2006/relationships/oleObject" Target="embeddings/oleObject623.bin" /><Relationship Id="rId1064" Type="http://schemas.openxmlformats.org/officeDocument/2006/relationships/image" Target="media/image437.wmf" /><Relationship Id="rId1065" Type="http://schemas.openxmlformats.org/officeDocument/2006/relationships/oleObject" Target="embeddings/oleObject624.bin" /><Relationship Id="rId1066" Type="http://schemas.openxmlformats.org/officeDocument/2006/relationships/image" Target="media/image438.wmf" /><Relationship Id="rId1067" Type="http://schemas.openxmlformats.org/officeDocument/2006/relationships/oleObject" Target="embeddings/oleObject625.bin" /><Relationship Id="rId1068" Type="http://schemas.openxmlformats.org/officeDocument/2006/relationships/image" Target="media/image439.wmf" /><Relationship Id="rId1069" Type="http://schemas.openxmlformats.org/officeDocument/2006/relationships/oleObject" Target="embeddings/oleObject626.bin" /><Relationship Id="rId107" Type="http://schemas.openxmlformats.org/officeDocument/2006/relationships/oleObject" Target="embeddings/oleObject52.bin" /><Relationship Id="rId1070" Type="http://schemas.openxmlformats.org/officeDocument/2006/relationships/image" Target="media/image440.wmf" /><Relationship Id="rId1071" Type="http://schemas.openxmlformats.org/officeDocument/2006/relationships/oleObject" Target="embeddings/oleObject627.bin" /><Relationship Id="rId1072" Type="http://schemas.openxmlformats.org/officeDocument/2006/relationships/image" Target="media/image441.wmf" /><Relationship Id="rId1073" Type="http://schemas.openxmlformats.org/officeDocument/2006/relationships/oleObject" Target="embeddings/oleObject628.bin" /><Relationship Id="rId1074" Type="http://schemas.openxmlformats.org/officeDocument/2006/relationships/image" Target="media/image442.wmf" /><Relationship Id="rId1075" Type="http://schemas.openxmlformats.org/officeDocument/2006/relationships/oleObject" Target="embeddings/oleObject629.bin" /><Relationship Id="rId1076" Type="http://schemas.openxmlformats.org/officeDocument/2006/relationships/image" Target="media/image443.wmf" /><Relationship Id="rId1077" Type="http://schemas.openxmlformats.org/officeDocument/2006/relationships/oleObject" Target="embeddings/oleObject630.bin" /><Relationship Id="rId1078" Type="http://schemas.openxmlformats.org/officeDocument/2006/relationships/image" Target="media/image444.wmf" /><Relationship Id="rId1079" Type="http://schemas.openxmlformats.org/officeDocument/2006/relationships/oleObject" Target="embeddings/oleObject631.bin" /><Relationship Id="rId108" Type="http://schemas.openxmlformats.org/officeDocument/2006/relationships/image" Target="media/image52.wmf" /><Relationship Id="rId1080" Type="http://schemas.openxmlformats.org/officeDocument/2006/relationships/oleObject" Target="embeddings/oleObject632.bin" /><Relationship Id="rId1081" Type="http://schemas.openxmlformats.org/officeDocument/2006/relationships/header" Target="header1.xml" /><Relationship Id="rId1082" Type="http://schemas.openxmlformats.org/officeDocument/2006/relationships/footer" Target="footer1.xml" /><Relationship Id="rId1083" Type="http://schemas.openxmlformats.org/officeDocument/2006/relationships/theme" Target="theme/theme1.xml" /><Relationship Id="rId1084" Type="http://schemas.openxmlformats.org/officeDocument/2006/relationships/numbering" Target="numbering.xml" /><Relationship Id="rId1085" Type="http://schemas.openxmlformats.org/officeDocument/2006/relationships/styles" Target="styles.xml" /><Relationship Id="rId109" Type="http://schemas.openxmlformats.org/officeDocument/2006/relationships/oleObject" Target="embeddings/oleObject53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oleObject" Target="embeddings/oleObject55.bin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png" /><Relationship Id="rId12" Type="http://schemas.openxmlformats.org/officeDocument/2006/relationships/oleObject" Target="embeddings/oleObject4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9.bin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image" Target="media/image5.png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5.bin" /><Relationship Id="rId149" Type="http://schemas.openxmlformats.org/officeDocument/2006/relationships/image" Target="media/image70.wmf" /><Relationship Id="rId15" Type="http://schemas.openxmlformats.org/officeDocument/2006/relationships/image" Target="media/image6.png" /><Relationship Id="rId150" Type="http://schemas.openxmlformats.org/officeDocument/2006/relationships/oleObject" Target="embeddings/oleObject76.bin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4.wmf" /><Relationship Id="rId159" Type="http://schemas.openxmlformats.org/officeDocument/2006/relationships/oleObject" Target="embeddings/oleObject81.bin" /><Relationship Id="rId16" Type="http://schemas.openxmlformats.org/officeDocument/2006/relationships/image" Target="media/image7.png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png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4.bin" /><Relationship Id="rId167" Type="http://schemas.openxmlformats.org/officeDocument/2006/relationships/oleObject" Target="embeddings/oleObject85.bin" /><Relationship Id="rId168" Type="http://schemas.openxmlformats.org/officeDocument/2006/relationships/oleObject" Target="embeddings/oleObject86.bin" /><Relationship Id="rId169" Type="http://schemas.openxmlformats.org/officeDocument/2006/relationships/image" Target="media/image79.png" /><Relationship Id="rId17" Type="http://schemas.openxmlformats.org/officeDocument/2006/relationships/image" Target="media/image8.png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7.bin" /><Relationship Id="rId172" Type="http://schemas.openxmlformats.org/officeDocument/2006/relationships/oleObject" Target="embeddings/oleObject88.bin" /><Relationship Id="rId173" Type="http://schemas.openxmlformats.org/officeDocument/2006/relationships/image" Target="media/image81.wmf" /><Relationship Id="rId174" Type="http://schemas.openxmlformats.org/officeDocument/2006/relationships/oleObject" Target="embeddings/oleObject89.bin" /><Relationship Id="rId175" Type="http://schemas.openxmlformats.org/officeDocument/2006/relationships/image" Target="media/image82.wmf" /><Relationship Id="rId176" Type="http://schemas.openxmlformats.org/officeDocument/2006/relationships/oleObject" Target="embeddings/oleObject90.bin" /><Relationship Id="rId177" Type="http://schemas.openxmlformats.org/officeDocument/2006/relationships/oleObject" Target="embeddings/oleObject91.bin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3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5.bin" /><Relationship Id="rId185" Type="http://schemas.openxmlformats.org/officeDocument/2006/relationships/oleObject" Target="embeddings/oleObject96.bin" /><Relationship Id="rId186" Type="http://schemas.openxmlformats.org/officeDocument/2006/relationships/oleObject" Target="embeddings/oleObject97.bin" /><Relationship Id="rId187" Type="http://schemas.openxmlformats.org/officeDocument/2006/relationships/image" Target="media/image86.wmf" /><Relationship Id="rId188" Type="http://schemas.openxmlformats.org/officeDocument/2006/relationships/oleObject" Target="embeddings/oleObject98.bin" /><Relationship Id="rId189" Type="http://schemas.openxmlformats.org/officeDocument/2006/relationships/oleObject" Target="embeddings/oleObject99.bin" /><Relationship Id="rId19" Type="http://schemas.openxmlformats.org/officeDocument/2006/relationships/oleObject" Target="embeddings/oleObject6.bin" /><Relationship Id="rId190" Type="http://schemas.openxmlformats.org/officeDocument/2006/relationships/image" Target="media/image87.wmf" /><Relationship Id="rId191" Type="http://schemas.openxmlformats.org/officeDocument/2006/relationships/oleObject" Target="embeddings/oleObject100.bin" /><Relationship Id="rId192" Type="http://schemas.openxmlformats.org/officeDocument/2006/relationships/image" Target="media/image88.wmf" /><Relationship Id="rId193" Type="http://schemas.openxmlformats.org/officeDocument/2006/relationships/oleObject" Target="embeddings/oleObject101.bin" /><Relationship Id="rId194" Type="http://schemas.openxmlformats.org/officeDocument/2006/relationships/oleObject" Target="embeddings/oleObject102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1.png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105.bin" /><Relationship Id="rId201" Type="http://schemas.openxmlformats.org/officeDocument/2006/relationships/oleObject" Target="embeddings/oleObject106.bin" /><Relationship Id="rId202" Type="http://schemas.openxmlformats.org/officeDocument/2006/relationships/image" Target="media/image92.wmf" /><Relationship Id="rId203" Type="http://schemas.openxmlformats.org/officeDocument/2006/relationships/oleObject" Target="embeddings/oleObject107.bin" /><Relationship Id="rId204" Type="http://schemas.openxmlformats.org/officeDocument/2006/relationships/oleObject" Target="embeddings/oleObject108.bin" /><Relationship Id="rId205" Type="http://schemas.openxmlformats.org/officeDocument/2006/relationships/image" Target="media/image93.wmf" /><Relationship Id="rId206" Type="http://schemas.openxmlformats.org/officeDocument/2006/relationships/oleObject" Target="embeddings/oleObject109.bin" /><Relationship Id="rId207" Type="http://schemas.openxmlformats.org/officeDocument/2006/relationships/oleObject" Target="embeddings/oleObject110.bin" /><Relationship Id="rId208" Type="http://schemas.openxmlformats.org/officeDocument/2006/relationships/oleObject" Target="embeddings/oleObject111.bin" /><Relationship Id="rId209" Type="http://schemas.openxmlformats.org/officeDocument/2006/relationships/image" Target="media/image94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12.bin" /><Relationship Id="rId211" Type="http://schemas.openxmlformats.org/officeDocument/2006/relationships/image" Target="media/image95.wmf" /><Relationship Id="rId212" Type="http://schemas.openxmlformats.org/officeDocument/2006/relationships/oleObject" Target="embeddings/oleObject113.bin" /><Relationship Id="rId213" Type="http://schemas.openxmlformats.org/officeDocument/2006/relationships/oleObject" Target="embeddings/oleObject114.bin" /><Relationship Id="rId214" Type="http://schemas.openxmlformats.org/officeDocument/2006/relationships/image" Target="media/image96.wmf" /><Relationship Id="rId215" Type="http://schemas.openxmlformats.org/officeDocument/2006/relationships/oleObject" Target="embeddings/oleObject115.bin" /><Relationship Id="rId216" Type="http://schemas.openxmlformats.org/officeDocument/2006/relationships/image" Target="media/image97.wmf" /><Relationship Id="rId217" Type="http://schemas.openxmlformats.org/officeDocument/2006/relationships/oleObject" Target="embeddings/oleObject116.bin" /><Relationship Id="rId218" Type="http://schemas.openxmlformats.org/officeDocument/2006/relationships/image" Target="media/image98.wmf" /><Relationship Id="rId219" Type="http://schemas.openxmlformats.org/officeDocument/2006/relationships/oleObject" Target="embeddings/oleObject117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99.wmf" /><Relationship Id="rId221" Type="http://schemas.openxmlformats.org/officeDocument/2006/relationships/oleObject" Target="embeddings/oleObject118.bin" /><Relationship Id="rId222" Type="http://schemas.openxmlformats.org/officeDocument/2006/relationships/image" Target="media/image100.wmf" /><Relationship Id="rId223" Type="http://schemas.openxmlformats.org/officeDocument/2006/relationships/oleObject" Target="embeddings/oleObject119.bin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oleObject" Target="embeddings/oleObject122.bin" /><Relationship Id="rId227" Type="http://schemas.openxmlformats.org/officeDocument/2006/relationships/image" Target="media/image101.png" /><Relationship Id="rId228" Type="http://schemas.openxmlformats.org/officeDocument/2006/relationships/oleObject" Target="embeddings/oleObject123.bin" /><Relationship Id="rId229" Type="http://schemas.openxmlformats.org/officeDocument/2006/relationships/image" Target="media/image102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24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5.bin" /><Relationship Id="rId233" Type="http://schemas.openxmlformats.org/officeDocument/2006/relationships/image" Target="media/image104.wmf" /><Relationship Id="rId234" Type="http://schemas.openxmlformats.org/officeDocument/2006/relationships/oleObject" Target="embeddings/oleObject126.bin" /><Relationship Id="rId235" Type="http://schemas.openxmlformats.org/officeDocument/2006/relationships/image" Target="media/image105.wmf" /><Relationship Id="rId236" Type="http://schemas.openxmlformats.org/officeDocument/2006/relationships/oleObject" Target="embeddings/oleObject127.bin" /><Relationship Id="rId237" Type="http://schemas.openxmlformats.org/officeDocument/2006/relationships/oleObject" Target="embeddings/oleObject128.bin" /><Relationship Id="rId238" Type="http://schemas.openxmlformats.org/officeDocument/2006/relationships/oleObject" Target="embeddings/oleObject129.bin" /><Relationship Id="rId239" Type="http://schemas.openxmlformats.org/officeDocument/2006/relationships/image" Target="media/image106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30.bin" /><Relationship Id="rId241" Type="http://schemas.openxmlformats.org/officeDocument/2006/relationships/image" Target="media/image107.wmf" /><Relationship Id="rId242" Type="http://schemas.openxmlformats.org/officeDocument/2006/relationships/oleObject" Target="embeddings/oleObject131.bin" /><Relationship Id="rId243" Type="http://schemas.openxmlformats.org/officeDocument/2006/relationships/image" Target="media/image108.wmf" /><Relationship Id="rId244" Type="http://schemas.openxmlformats.org/officeDocument/2006/relationships/oleObject" Target="embeddings/oleObject132.bin" /><Relationship Id="rId245" Type="http://schemas.openxmlformats.org/officeDocument/2006/relationships/image" Target="media/image109.wmf" /><Relationship Id="rId246" Type="http://schemas.openxmlformats.org/officeDocument/2006/relationships/oleObject" Target="embeddings/oleObject133.bin" /><Relationship Id="rId247" Type="http://schemas.openxmlformats.org/officeDocument/2006/relationships/oleObject" Target="embeddings/oleObject134.bin" /><Relationship Id="rId248" Type="http://schemas.openxmlformats.org/officeDocument/2006/relationships/image" Target="media/image110.wmf" /><Relationship Id="rId249" Type="http://schemas.openxmlformats.org/officeDocument/2006/relationships/oleObject" Target="embeddings/oleObject135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11.wmf" /><Relationship Id="rId251" Type="http://schemas.openxmlformats.org/officeDocument/2006/relationships/oleObject" Target="embeddings/oleObject136.bin" /><Relationship Id="rId252" Type="http://schemas.openxmlformats.org/officeDocument/2006/relationships/image" Target="media/image112.wmf" /><Relationship Id="rId253" Type="http://schemas.openxmlformats.org/officeDocument/2006/relationships/oleObject" Target="embeddings/oleObject137.bin" /><Relationship Id="rId254" Type="http://schemas.openxmlformats.org/officeDocument/2006/relationships/oleObject" Target="embeddings/oleObject138.bin" /><Relationship Id="rId255" Type="http://schemas.openxmlformats.org/officeDocument/2006/relationships/oleObject" Target="embeddings/oleObject139.bin" /><Relationship Id="rId256" Type="http://schemas.openxmlformats.org/officeDocument/2006/relationships/oleObject" Target="embeddings/oleObject140.bin" /><Relationship Id="rId257" Type="http://schemas.openxmlformats.org/officeDocument/2006/relationships/oleObject" Target="embeddings/oleObject141.bin" /><Relationship Id="rId258" Type="http://schemas.openxmlformats.org/officeDocument/2006/relationships/oleObject" Target="embeddings/oleObject142.bin" /><Relationship Id="rId259" Type="http://schemas.openxmlformats.org/officeDocument/2006/relationships/image" Target="media/image113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43.bin" /><Relationship Id="rId261" Type="http://schemas.openxmlformats.org/officeDocument/2006/relationships/oleObject" Target="embeddings/oleObject144.bin" /><Relationship Id="rId262" Type="http://schemas.openxmlformats.org/officeDocument/2006/relationships/oleObject" Target="embeddings/oleObject145.bin" /><Relationship Id="rId263" Type="http://schemas.openxmlformats.org/officeDocument/2006/relationships/oleObject" Target="embeddings/oleObject146.bin" /><Relationship Id="rId264" Type="http://schemas.openxmlformats.org/officeDocument/2006/relationships/image" Target="media/image114.wmf" /><Relationship Id="rId265" Type="http://schemas.openxmlformats.org/officeDocument/2006/relationships/oleObject" Target="embeddings/oleObject147.bin" /><Relationship Id="rId266" Type="http://schemas.openxmlformats.org/officeDocument/2006/relationships/oleObject" Target="embeddings/oleObject148.bin" /><Relationship Id="rId267" Type="http://schemas.openxmlformats.org/officeDocument/2006/relationships/oleObject" Target="embeddings/oleObject149.bin" /><Relationship Id="rId268" Type="http://schemas.openxmlformats.org/officeDocument/2006/relationships/image" Target="media/image115.wmf" /><Relationship Id="rId269" Type="http://schemas.openxmlformats.org/officeDocument/2006/relationships/oleObject" Target="embeddings/oleObject150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16.wmf" /><Relationship Id="rId271" Type="http://schemas.openxmlformats.org/officeDocument/2006/relationships/oleObject" Target="embeddings/oleObject151.bin" /><Relationship Id="rId272" Type="http://schemas.openxmlformats.org/officeDocument/2006/relationships/image" Target="media/image117.wmf" /><Relationship Id="rId273" Type="http://schemas.openxmlformats.org/officeDocument/2006/relationships/oleObject" Target="embeddings/oleObject152.bin" /><Relationship Id="rId274" Type="http://schemas.openxmlformats.org/officeDocument/2006/relationships/image" Target="media/image118.wmf" /><Relationship Id="rId275" Type="http://schemas.openxmlformats.org/officeDocument/2006/relationships/oleObject" Target="embeddings/oleObject153.bin" /><Relationship Id="rId276" Type="http://schemas.openxmlformats.org/officeDocument/2006/relationships/image" Target="media/image119.wmf" /><Relationship Id="rId277" Type="http://schemas.openxmlformats.org/officeDocument/2006/relationships/oleObject" Target="embeddings/oleObject154.bin" /><Relationship Id="rId278" Type="http://schemas.openxmlformats.org/officeDocument/2006/relationships/image" Target="media/image120.wmf" /><Relationship Id="rId279" Type="http://schemas.openxmlformats.org/officeDocument/2006/relationships/oleObject" Target="embeddings/oleObject155.bin" /><Relationship Id="rId28" Type="http://schemas.openxmlformats.org/officeDocument/2006/relationships/image" Target="media/image13.wmf" /><Relationship Id="rId280" Type="http://schemas.openxmlformats.org/officeDocument/2006/relationships/image" Target="media/image121.wmf" /><Relationship Id="rId281" Type="http://schemas.openxmlformats.org/officeDocument/2006/relationships/oleObject" Target="embeddings/oleObject156.bin" /><Relationship Id="rId282" Type="http://schemas.openxmlformats.org/officeDocument/2006/relationships/oleObject" Target="embeddings/oleObject157.bin" /><Relationship Id="rId283" Type="http://schemas.openxmlformats.org/officeDocument/2006/relationships/image" Target="media/image122.wmf" /><Relationship Id="rId284" Type="http://schemas.openxmlformats.org/officeDocument/2006/relationships/oleObject" Target="embeddings/oleObject158.bin" /><Relationship Id="rId285" Type="http://schemas.openxmlformats.org/officeDocument/2006/relationships/image" Target="media/image123.wmf" /><Relationship Id="rId286" Type="http://schemas.openxmlformats.org/officeDocument/2006/relationships/oleObject" Target="embeddings/oleObject159.bin" /><Relationship Id="rId287" Type="http://schemas.openxmlformats.org/officeDocument/2006/relationships/image" Target="media/image124.wmf" /><Relationship Id="rId288" Type="http://schemas.openxmlformats.org/officeDocument/2006/relationships/oleObject" Target="embeddings/oleObject160.bin" /><Relationship Id="rId289" Type="http://schemas.openxmlformats.org/officeDocument/2006/relationships/oleObject" Target="embeddings/oleObject161.bin" /><Relationship Id="rId29" Type="http://schemas.openxmlformats.org/officeDocument/2006/relationships/image" Target="media/image14.wmf" /><Relationship Id="rId290" Type="http://schemas.openxmlformats.org/officeDocument/2006/relationships/image" Target="media/image125.wmf" /><Relationship Id="rId291" Type="http://schemas.openxmlformats.org/officeDocument/2006/relationships/oleObject" Target="embeddings/oleObject162.bin" /><Relationship Id="rId292" Type="http://schemas.openxmlformats.org/officeDocument/2006/relationships/image" Target="media/image126.wmf" /><Relationship Id="rId293" Type="http://schemas.openxmlformats.org/officeDocument/2006/relationships/oleObject" Target="embeddings/oleObject163.bin" /><Relationship Id="rId294" Type="http://schemas.openxmlformats.org/officeDocument/2006/relationships/image" Target="media/image127.png" /><Relationship Id="rId295" Type="http://schemas.openxmlformats.org/officeDocument/2006/relationships/image" Target="media/image128.wmf" /><Relationship Id="rId296" Type="http://schemas.openxmlformats.org/officeDocument/2006/relationships/oleObject" Target="embeddings/oleObject164.bin" /><Relationship Id="rId297" Type="http://schemas.openxmlformats.org/officeDocument/2006/relationships/oleObject" Target="embeddings/oleObject165.bin" /><Relationship Id="rId298" Type="http://schemas.openxmlformats.org/officeDocument/2006/relationships/image" Target="media/image129.wmf" /><Relationship Id="rId299" Type="http://schemas.openxmlformats.org/officeDocument/2006/relationships/oleObject" Target="embeddings/oleObject16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67.bin" /><Relationship Id="rId301" Type="http://schemas.openxmlformats.org/officeDocument/2006/relationships/oleObject" Target="embeddings/oleObject168.bin" /><Relationship Id="rId302" Type="http://schemas.openxmlformats.org/officeDocument/2006/relationships/oleObject" Target="embeddings/oleObject169.bin" /><Relationship Id="rId303" Type="http://schemas.openxmlformats.org/officeDocument/2006/relationships/image" Target="media/image130.wmf" /><Relationship Id="rId304" Type="http://schemas.openxmlformats.org/officeDocument/2006/relationships/oleObject" Target="embeddings/oleObject170.bin" /><Relationship Id="rId305" Type="http://schemas.openxmlformats.org/officeDocument/2006/relationships/oleObject" Target="embeddings/oleObject171.bin" /><Relationship Id="rId306" Type="http://schemas.openxmlformats.org/officeDocument/2006/relationships/image" Target="media/image131.wmf" /><Relationship Id="rId307" Type="http://schemas.openxmlformats.org/officeDocument/2006/relationships/oleObject" Target="embeddings/oleObject172.bin" /><Relationship Id="rId308" Type="http://schemas.openxmlformats.org/officeDocument/2006/relationships/oleObject" Target="embeddings/oleObject173.bin" /><Relationship Id="rId309" Type="http://schemas.openxmlformats.org/officeDocument/2006/relationships/image" Target="media/image132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4.bin" /><Relationship Id="rId311" Type="http://schemas.openxmlformats.org/officeDocument/2006/relationships/image" Target="media/image133.wmf" /><Relationship Id="rId312" Type="http://schemas.openxmlformats.org/officeDocument/2006/relationships/oleObject" Target="embeddings/oleObject175.bin" /><Relationship Id="rId313" Type="http://schemas.openxmlformats.org/officeDocument/2006/relationships/image" Target="media/image134.wmf" /><Relationship Id="rId314" Type="http://schemas.openxmlformats.org/officeDocument/2006/relationships/oleObject" Target="embeddings/oleObject176.bin" /><Relationship Id="rId315" Type="http://schemas.openxmlformats.org/officeDocument/2006/relationships/image" Target="media/image135.wmf" /><Relationship Id="rId316" Type="http://schemas.openxmlformats.org/officeDocument/2006/relationships/oleObject" Target="embeddings/oleObject177.bin" /><Relationship Id="rId317" Type="http://schemas.openxmlformats.org/officeDocument/2006/relationships/image" Target="media/image136.wmf" /><Relationship Id="rId318" Type="http://schemas.openxmlformats.org/officeDocument/2006/relationships/oleObject" Target="embeddings/oleObject178.bin" /><Relationship Id="rId319" Type="http://schemas.openxmlformats.org/officeDocument/2006/relationships/image" Target="media/image137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79.bin" /><Relationship Id="rId321" Type="http://schemas.openxmlformats.org/officeDocument/2006/relationships/oleObject" Target="embeddings/oleObject180.bin" /><Relationship Id="rId322" Type="http://schemas.openxmlformats.org/officeDocument/2006/relationships/oleObject" Target="embeddings/oleObject181.bin" /><Relationship Id="rId323" Type="http://schemas.openxmlformats.org/officeDocument/2006/relationships/image" Target="media/image138.wmf" /><Relationship Id="rId324" Type="http://schemas.openxmlformats.org/officeDocument/2006/relationships/oleObject" Target="embeddings/oleObject182.bin" /><Relationship Id="rId325" Type="http://schemas.openxmlformats.org/officeDocument/2006/relationships/image" Target="media/image139.wmf" /><Relationship Id="rId326" Type="http://schemas.openxmlformats.org/officeDocument/2006/relationships/oleObject" Target="embeddings/oleObject183.bin" /><Relationship Id="rId327" Type="http://schemas.openxmlformats.org/officeDocument/2006/relationships/image" Target="media/image140.wmf" /><Relationship Id="rId328" Type="http://schemas.openxmlformats.org/officeDocument/2006/relationships/oleObject" Target="embeddings/oleObject184.bin" /><Relationship Id="rId329" Type="http://schemas.openxmlformats.org/officeDocument/2006/relationships/image" Target="media/image141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85.bin" /><Relationship Id="rId331" Type="http://schemas.openxmlformats.org/officeDocument/2006/relationships/image" Target="media/image142.wmf" /><Relationship Id="rId332" Type="http://schemas.openxmlformats.org/officeDocument/2006/relationships/oleObject" Target="embeddings/oleObject186.bin" /><Relationship Id="rId333" Type="http://schemas.openxmlformats.org/officeDocument/2006/relationships/image" Target="media/image143.wmf" /><Relationship Id="rId334" Type="http://schemas.openxmlformats.org/officeDocument/2006/relationships/oleObject" Target="embeddings/oleObject187.bin" /><Relationship Id="rId335" Type="http://schemas.openxmlformats.org/officeDocument/2006/relationships/image" Target="media/image144.wmf" /><Relationship Id="rId336" Type="http://schemas.openxmlformats.org/officeDocument/2006/relationships/oleObject" Target="embeddings/oleObject188.bin" /><Relationship Id="rId337" Type="http://schemas.openxmlformats.org/officeDocument/2006/relationships/image" Target="media/image145.wmf" /><Relationship Id="rId338" Type="http://schemas.openxmlformats.org/officeDocument/2006/relationships/oleObject" Target="embeddings/oleObject189.bin" /><Relationship Id="rId339" Type="http://schemas.openxmlformats.org/officeDocument/2006/relationships/oleObject" Target="embeddings/oleObject190.bin" /><Relationship Id="rId34" Type="http://schemas.openxmlformats.org/officeDocument/2006/relationships/oleObject" Target="embeddings/oleObject14.bin" /><Relationship Id="rId340" Type="http://schemas.openxmlformats.org/officeDocument/2006/relationships/image" Target="media/image146.wmf" /><Relationship Id="rId341" Type="http://schemas.openxmlformats.org/officeDocument/2006/relationships/oleObject" Target="embeddings/oleObject191.bin" /><Relationship Id="rId342" Type="http://schemas.openxmlformats.org/officeDocument/2006/relationships/image" Target="media/image147.wmf" /><Relationship Id="rId343" Type="http://schemas.openxmlformats.org/officeDocument/2006/relationships/oleObject" Target="embeddings/oleObject192.bin" /><Relationship Id="rId344" Type="http://schemas.openxmlformats.org/officeDocument/2006/relationships/image" Target="media/image148.wmf" /><Relationship Id="rId345" Type="http://schemas.openxmlformats.org/officeDocument/2006/relationships/oleObject" Target="embeddings/oleObject193.bin" /><Relationship Id="rId346" Type="http://schemas.openxmlformats.org/officeDocument/2006/relationships/image" Target="media/image149.wmf" /><Relationship Id="rId347" Type="http://schemas.openxmlformats.org/officeDocument/2006/relationships/oleObject" Target="embeddings/oleObject194.bin" /><Relationship Id="rId348" Type="http://schemas.openxmlformats.org/officeDocument/2006/relationships/image" Target="media/image150.png" /><Relationship Id="rId349" Type="http://schemas.openxmlformats.org/officeDocument/2006/relationships/image" Target="media/image151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195.bin" /><Relationship Id="rId351" Type="http://schemas.openxmlformats.org/officeDocument/2006/relationships/oleObject" Target="embeddings/oleObject196.bin" /><Relationship Id="rId352" Type="http://schemas.openxmlformats.org/officeDocument/2006/relationships/image" Target="media/image152.wmf" /><Relationship Id="rId353" Type="http://schemas.openxmlformats.org/officeDocument/2006/relationships/oleObject" Target="embeddings/oleObject197.bin" /><Relationship Id="rId354" Type="http://schemas.openxmlformats.org/officeDocument/2006/relationships/oleObject" Target="embeddings/oleObject198.bin" /><Relationship Id="rId355" Type="http://schemas.openxmlformats.org/officeDocument/2006/relationships/oleObject" Target="embeddings/oleObject199.bin" /><Relationship Id="rId356" Type="http://schemas.openxmlformats.org/officeDocument/2006/relationships/image" Target="media/image153.png" /><Relationship Id="rId357" Type="http://schemas.openxmlformats.org/officeDocument/2006/relationships/image" Target="media/image154.wmf" /><Relationship Id="rId358" Type="http://schemas.openxmlformats.org/officeDocument/2006/relationships/oleObject" Target="embeddings/oleObject200.bin" /><Relationship Id="rId359" Type="http://schemas.openxmlformats.org/officeDocument/2006/relationships/image" Target="media/image155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01.bin" /><Relationship Id="rId361" Type="http://schemas.openxmlformats.org/officeDocument/2006/relationships/image" Target="media/image156.wmf" /><Relationship Id="rId362" Type="http://schemas.openxmlformats.org/officeDocument/2006/relationships/oleObject" Target="embeddings/oleObject202.bin" /><Relationship Id="rId363" Type="http://schemas.openxmlformats.org/officeDocument/2006/relationships/image" Target="media/image157.wmf" /><Relationship Id="rId364" Type="http://schemas.openxmlformats.org/officeDocument/2006/relationships/oleObject" Target="embeddings/oleObject203.bin" /><Relationship Id="rId365" Type="http://schemas.openxmlformats.org/officeDocument/2006/relationships/image" Target="media/image158.wmf" /><Relationship Id="rId366" Type="http://schemas.openxmlformats.org/officeDocument/2006/relationships/oleObject" Target="embeddings/oleObject204.bin" /><Relationship Id="rId367" Type="http://schemas.openxmlformats.org/officeDocument/2006/relationships/image" Target="media/image159.wmf" /><Relationship Id="rId368" Type="http://schemas.openxmlformats.org/officeDocument/2006/relationships/oleObject" Target="embeddings/oleObject205.bin" /><Relationship Id="rId369" Type="http://schemas.openxmlformats.org/officeDocument/2006/relationships/image" Target="media/image160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206.bin" /><Relationship Id="rId371" Type="http://schemas.openxmlformats.org/officeDocument/2006/relationships/image" Target="media/image161.wmf" /><Relationship Id="rId372" Type="http://schemas.openxmlformats.org/officeDocument/2006/relationships/oleObject" Target="embeddings/oleObject207.bin" /><Relationship Id="rId373" Type="http://schemas.openxmlformats.org/officeDocument/2006/relationships/image" Target="media/image162.wmf" /><Relationship Id="rId374" Type="http://schemas.openxmlformats.org/officeDocument/2006/relationships/oleObject" Target="embeddings/oleObject208.bin" /><Relationship Id="rId375" Type="http://schemas.openxmlformats.org/officeDocument/2006/relationships/image" Target="media/image163.wmf" /><Relationship Id="rId376" Type="http://schemas.openxmlformats.org/officeDocument/2006/relationships/oleObject" Target="embeddings/oleObject209.bin" /><Relationship Id="rId377" Type="http://schemas.openxmlformats.org/officeDocument/2006/relationships/image" Target="media/image164.wmf" /><Relationship Id="rId378" Type="http://schemas.openxmlformats.org/officeDocument/2006/relationships/oleObject" Target="embeddings/oleObject210.bin" /><Relationship Id="rId379" Type="http://schemas.openxmlformats.org/officeDocument/2006/relationships/image" Target="media/image165.wmf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11.bin" /><Relationship Id="rId381" Type="http://schemas.openxmlformats.org/officeDocument/2006/relationships/image" Target="media/image166.wmf" /><Relationship Id="rId382" Type="http://schemas.openxmlformats.org/officeDocument/2006/relationships/oleObject" Target="embeddings/oleObject212.bin" /><Relationship Id="rId383" Type="http://schemas.openxmlformats.org/officeDocument/2006/relationships/image" Target="media/image167.wmf" /><Relationship Id="rId384" Type="http://schemas.openxmlformats.org/officeDocument/2006/relationships/oleObject" Target="embeddings/oleObject213.bin" /><Relationship Id="rId385" Type="http://schemas.openxmlformats.org/officeDocument/2006/relationships/image" Target="media/image168.wmf" /><Relationship Id="rId386" Type="http://schemas.openxmlformats.org/officeDocument/2006/relationships/oleObject" Target="embeddings/oleObject214.bin" /><Relationship Id="rId387" Type="http://schemas.openxmlformats.org/officeDocument/2006/relationships/image" Target="media/image169.wmf" /><Relationship Id="rId388" Type="http://schemas.openxmlformats.org/officeDocument/2006/relationships/oleObject" Target="embeddings/oleObject215.bin" /><Relationship Id="rId389" Type="http://schemas.openxmlformats.org/officeDocument/2006/relationships/image" Target="media/image170.wmf" /><Relationship Id="rId39" Type="http://schemas.openxmlformats.org/officeDocument/2006/relationships/image" Target="media/image19.wmf" /><Relationship Id="rId390" Type="http://schemas.openxmlformats.org/officeDocument/2006/relationships/oleObject" Target="embeddings/oleObject216.bin" /><Relationship Id="rId391" Type="http://schemas.openxmlformats.org/officeDocument/2006/relationships/image" Target="media/image171.wmf" /><Relationship Id="rId392" Type="http://schemas.openxmlformats.org/officeDocument/2006/relationships/oleObject" Target="embeddings/oleObject217.bin" /><Relationship Id="rId393" Type="http://schemas.openxmlformats.org/officeDocument/2006/relationships/image" Target="media/image172.wmf" /><Relationship Id="rId394" Type="http://schemas.openxmlformats.org/officeDocument/2006/relationships/oleObject" Target="embeddings/oleObject218.bin" /><Relationship Id="rId395" Type="http://schemas.openxmlformats.org/officeDocument/2006/relationships/image" Target="media/image173.wmf" /><Relationship Id="rId396" Type="http://schemas.openxmlformats.org/officeDocument/2006/relationships/oleObject" Target="embeddings/oleObject219.bin" /><Relationship Id="rId397" Type="http://schemas.openxmlformats.org/officeDocument/2006/relationships/image" Target="media/image174.wmf" /><Relationship Id="rId398" Type="http://schemas.openxmlformats.org/officeDocument/2006/relationships/oleObject" Target="embeddings/oleObject220.bin" /><Relationship Id="rId399" Type="http://schemas.openxmlformats.org/officeDocument/2006/relationships/image" Target="media/image175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21.bin" /><Relationship Id="rId401" Type="http://schemas.openxmlformats.org/officeDocument/2006/relationships/oleObject" Target="embeddings/oleObject222.bin" /><Relationship Id="rId402" Type="http://schemas.openxmlformats.org/officeDocument/2006/relationships/image" Target="media/image176.wmf" /><Relationship Id="rId403" Type="http://schemas.openxmlformats.org/officeDocument/2006/relationships/oleObject" Target="embeddings/oleObject223.bin" /><Relationship Id="rId404" Type="http://schemas.openxmlformats.org/officeDocument/2006/relationships/oleObject" Target="embeddings/oleObject224.bin" /><Relationship Id="rId405" Type="http://schemas.openxmlformats.org/officeDocument/2006/relationships/image" Target="media/image177.wmf" /><Relationship Id="rId406" Type="http://schemas.openxmlformats.org/officeDocument/2006/relationships/oleObject" Target="embeddings/oleObject225.bin" /><Relationship Id="rId407" Type="http://schemas.openxmlformats.org/officeDocument/2006/relationships/image" Target="media/image178.wmf" /><Relationship Id="rId408" Type="http://schemas.openxmlformats.org/officeDocument/2006/relationships/oleObject" Target="embeddings/oleObject226.bin" /><Relationship Id="rId409" Type="http://schemas.openxmlformats.org/officeDocument/2006/relationships/image" Target="media/image179.wmf" /><Relationship Id="rId41" Type="http://schemas.openxmlformats.org/officeDocument/2006/relationships/image" Target="media/image20.wmf" /><Relationship Id="rId410" Type="http://schemas.openxmlformats.org/officeDocument/2006/relationships/oleObject" Target="embeddings/oleObject227.bin" /><Relationship Id="rId411" Type="http://schemas.openxmlformats.org/officeDocument/2006/relationships/image" Target="media/image180.png" /><Relationship Id="rId412" Type="http://schemas.openxmlformats.org/officeDocument/2006/relationships/image" Target="media/image181.wmf" /><Relationship Id="rId413" Type="http://schemas.openxmlformats.org/officeDocument/2006/relationships/oleObject" Target="embeddings/oleObject228.bin" /><Relationship Id="rId414" Type="http://schemas.openxmlformats.org/officeDocument/2006/relationships/oleObject" Target="embeddings/oleObject229.bin" /><Relationship Id="rId415" Type="http://schemas.openxmlformats.org/officeDocument/2006/relationships/image" Target="media/image182.wmf" /><Relationship Id="rId416" Type="http://schemas.openxmlformats.org/officeDocument/2006/relationships/oleObject" Target="embeddings/oleObject230.bin" /><Relationship Id="rId417" Type="http://schemas.openxmlformats.org/officeDocument/2006/relationships/oleObject" Target="embeddings/oleObject231.bin" /><Relationship Id="rId418" Type="http://schemas.openxmlformats.org/officeDocument/2006/relationships/image" Target="media/image183.wmf" /><Relationship Id="rId419" Type="http://schemas.openxmlformats.org/officeDocument/2006/relationships/oleObject" Target="embeddings/oleObject232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84.wmf" /><Relationship Id="rId421" Type="http://schemas.openxmlformats.org/officeDocument/2006/relationships/oleObject" Target="embeddings/oleObject233.bin" /><Relationship Id="rId422" Type="http://schemas.openxmlformats.org/officeDocument/2006/relationships/image" Target="media/image185.wmf" /><Relationship Id="rId423" Type="http://schemas.openxmlformats.org/officeDocument/2006/relationships/oleObject" Target="embeddings/oleObject234.bin" /><Relationship Id="rId424" Type="http://schemas.openxmlformats.org/officeDocument/2006/relationships/image" Target="media/image186.wmf" /><Relationship Id="rId425" Type="http://schemas.openxmlformats.org/officeDocument/2006/relationships/oleObject" Target="embeddings/oleObject235.bin" /><Relationship Id="rId426" Type="http://schemas.openxmlformats.org/officeDocument/2006/relationships/image" Target="media/image187.wmf" /><Relationship Id="rId427" Type="http://schemas.openxmlformats.org/officeDocument/2006/relationships/oleObject" Target="embeddings/oleObject236.bin" /><Relationship Id="rId428" Type="http://schemas.openxmlformats.org/officeDocument/2006/relationships/oleObject" Target="embeddings/oleObject237.bin" /><Relationship Id="rId429" Type="http://schemas.openxmlformats.org/officeDocument/2006/relationships/image" Target="media/image188.wmf" /><Relationship Id="rId43" Type="http://schemas.openxmlformats.org/officeDocument/2006/relationships/image" Target="media/image21.wmf" /><Relationship Id="rId430" Type="http://schemas.openxmlformats.org/officeDocument/2006/relationships/oleObject" Target="embeddings/oleObject238.bin" /><Relationship Id="rId431" Type="http://schemas.openxmlformats.org/officeDocument/2006/relationships/image" Target="media/image189.wmf" /><Relationship Id="rId432" Type="http://schemas.openxmlformats.org/officeDocument/2006/relationships/oleObject" Target="embeddings/oleObject239.bin" /><Relationship Id="rId433" Type="http://schemas.openxmlformats.org/officeDocument/2006/relationships/image" Target="media/image190.wmf" /><Relationship Id="rId434" Type="http://schemas.openxmlformats.org/officeDocument/2006/relationships/oleObject" Target="embeddings/oleObject240.bin" /><Relationship Id="rId435" Type="http://schemas.openxmlformats.org/officeDocument/2006/relationships/image" Target="media/image191.wmf" /><Relationship Id="rId436" Type="http://schemas.openxmlformats.org/officeDocument/2006/relationships/oleObject" Target="embeddings/oleObject241.bin" /><Relationship Id="rId437" Type="http://schemas.openxmlformats.org/officeDocument/2006/relationships/oleObject" Target="embeddings/oleObject242.bin" /><Relationship Id="rId438" Type="http://schemas.openxmlformats.org/officeDocument/2006/relationships/image" Target="media/image192.wmf" /><Relationship Id="rId439" Type="http://schemas.openxmlformats.org/officeDocument/2006/relationships/oleObject" Target="embeddings/oleObject243.bin" /><Relationship Id="rId44" Type="http://schemas.openxmlformats.org/officeDocument/2006/relationships/oleObject" Target="embeddings/oleObject19.bin" /><Relationship Id="rId440" Type="http://schemas.openxmlformats.org/officeDocument/2006/relationships/image" Target="media/image193.wmf" /><Relationship Id="rId441" Type="http://schemas.openxmlformats.org/officeDocument/2006/relationships/oleObject" Target="embeddings/oleObject244.bin" /><Relationship Id="rId442" Type="http://schemas.openxmlformats.org/officeDocument/2006/relationships/image" Target="media/image194.wmf" /><Relationship Id="rId443" Type="http://schemas.openxmlformats.org/officeDocument/2006/relationships/oleObject" Target="embeddings/oleObject245.bin" /><Relationship Id="rId444" Type="http://schemas.openxmlformats.org/officeDocument/2006/relationships/image" Target="media/image195.wmf" /><Relationship Id="rId445" Type="http://schemas.openxmlformats.org/officeDocument/2006/relationships/oleObject" Target="embeddings/oleObject246.bin" /><Relationship Id="rId446" Type="http://schemas.openxmlformats.org/officeDocument/2006/relationships/image" Target="media/image196.wmf" /><Relationship Id="rId447" Type="http://schemas.openxmlformats.org/officeDocument/2006/relationships/oleObject" Target="embeddings/oleObject247.bin" /><Relationship Id="rId448" Type="http://schemas.openxmlformats.org/officeDocument/2006/relationships/image" Target="media/image197.png" /><Relationship Id="rId449" Type="http://schemas.openxmlformats.org/officeDocument/2006/relationships/image" Target="media/image198.wmf" /><Relationship Id="rId45" Type="http://schemas.openxmlformats.org/officeDocument/2006/relationships/image" Target="media/image22.wmf" /><Relationship Id="rId450" Type="http://schemas.openxmlformats.org/officeDocument/2006/relationships/oleObject" Target="embeddings/oleObject248.bin" /><Relationship Id="rId451" Type="http://schemas.openxmlformats.org/officeDocument/2006/relationships/oleObject" Target="embeddings/oleObject249.bin" /><Relationship Id="rId452" Type="http://schemas.openxmlformats.org/officeDocument/2006/relationships/image" Target="media/image199.wmf" /><Relationship Id="rId453" Type="http://schemas.openxmlformats.org/officeDocument/2006/relationships/oleObject" Target="embeddings/oleObject250.bin" /><Relationship Id="rId454" Type="http://schemas.openxmlformats.org/officeDocument/2006/relationships/image" Target="media/image200.wmf" /><Relationship Id="rId455" Type="http://schemas.openxmlformats.org/officeDocument/2006/relationships/image" Target="media/image201.wmf" /><Relationship Id="rId456" Type="http://schemas.openxmlformats.org/officeDocument/2006/relationships/oleObject" Target="embeddings/oleObject251.bin" /><Relationship Id="rId457" Type="http://schemas.openxmlformats.org/officeDocument/2006/relationships/image" Target="media/image202.wmf" /><Relationship Id="rId458" Type="http://schemas.openxmlformats.org/officeDocument/2006/relationships/oleObject" Target="embeddings/oleObject252.bin" /><Relationship Id="rId459" Type="http://schemas.openxmlformats.org/officeDocument/2006/relationships/image" Target="media/image203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53.bin" /><Relationship Id="rId461" Type="http://schemas.openxmlformats.org/officeDocument/2006/relationships/image" Target="media/image204.wmf" /><Relationship Id="rId462" Type="http://schemas.openxmlformats.org/officeDocument/2006/relationships/oleObject" Target="embeddings/oleObject254.bin" /><Relationship Id="rId463" Type="http://schemas.openxmlformats.org/officeDocument/2006/relationships/image" Target="media/image205.png" /><Relationship Id="rId464" Type="http://schemas.openxmlformats.org/officeDocument/2006/relationships/image" Target="media/image206.wmf" /><Relationship Id="rId465" Type="http://schemas.openxmlformats.org/officeDocument/2006/relationships/oleObject" Target="embeddings/oleObject255.bin" /><Relationship Id="rId466" Type="http://schemas.openxmlformats.org/officeDocument/2006/relationships/image" Target="media/image207.png" /><Relationship Id="rId467" Type="http://schemas.openxmlformats.org/officeDocument/2006/relationships/image" Target="media/image208.wmf" /><Relationship Id="rId468" Type="http://schemas.openxmlformats.org/officeDocument/2006/relationships/oleObject" Target="embeddings/oleObject256.bin" /><Relationship Id="rId469" Type="http://schemas.openxmlformats.org/officeDocument/2006/relationships/image" Target="media/image209.wmf" /><Relationship Id="rId47" Type="http://schemas.openxmlformats.org/officeDocument/2006/relationships/image" Target="media/image23.wmf" /><Relationship Id="rId470" Type="http://schemas.openxmlformats.org/officeDocument/2006/relationships/oleObject" Target="embeddings/oleObject257.bin" /><Relationship Id="rId471" Type="http://schemas.openxmlformats.org/officeDocument/2006/relationships/image" Target="media/image210.wmf" /><Relationship Id="rId472" Type="http://schemas.openxmlformats.org/officeDocument/2006/relationships/oleObject" Target="embeddings/oleObject258.bin" /><Relationship Id="rId473" Type="http://schemas.openxmlformats.org/officeDocument/2006/relationships/image" Target="media/image211.wmf" /><Relationship Id="rId474" Type="http://schemas.openxmlformats.org/officeDocument/2006/relationships/image" Target="media/image212.wmf" /><Relationship Id="rId475" Type="http://schemas.openxmlformats.org/officeDocument/2006/relationships/oleObject" Target="embeddings/oleObject259.bin" /><Relationship Id="rId476" Type="http://schemas.openxmlformats.org/officeDocument/2006/relationships/image" Target="media/image213.wmf" /><Relationship Id="rId477" Type="http://schemas.openxmlformats.org/officeDocument/2006/relationships/oleObject" Target="embeddings/oleObject260.bin" /><Relationship Id="rId478" Type="http://schemas.openxmlformats.org/officeDocument/2006/relationships/image" Target="media/image214.wmf" /><Relationship Id="rId479" Type="http://schemas.openxmlformats.org/officeDocument/2006/relationships/oleObject" Target="embeddings/oleObject261.bin" /><Relationship Id="rId48" Type="http://schemas.openxmlformats.org/officeDocument/2006/relationships/oleObject" Target="embeddings/oleObject21.bin" /><Relationship Id="rId480" Type="http://schemas.openxmlformats.org/officeDocument/2006/relationships/image" Target="media/image215.wmf" /><Relationship Id="rId481" Type="http://schemas.openxmlformats.org/officeDocument/2006/relationships/oleObject" Target="embeddings/oleObject262.bin" /><Relationship Id="rId482" Type="http://schemas.openxmlformats.org/officeDocument/2006/relationships/image" Target="media/image216.wmf" /><Relationship Id="rId483" Type="http://schemas.openxmlformats.org/officeDocument/2006/relationships/oleObject" Target="embeddings/oleObject263.bin" /><Relationship Id="rId484" Type="http://schemas.openxmlformats.org/officeDocument/2006/relationships/image" Target="media/image217.wmf" /><Relationship Id="rId485" Type="http://schemas.openxmlformats.org/officeDocument/2006/relationships/oleObject" Target="embeddings/oleObject264.bin" /><Relationship Id="rId486" Type="http://schemas.openxmlformats.org/officeDocument/2006/relationships/oleObject" Target="embeddings/oleObject265.bin" /><Relationship Id="rId487" Type="http://schemas.openxmlformats.org/officeDocument/2006/relationships/oleObject" Target="embeddings/oleObject266.bin" /><Relationship Id="rId488" Type="http://schemas.openxmlformats.org/officeDocument/2006/relationships/oleObject" Target="embeddings/oleObject267.bin" /><Relationship Id="rId489" Type="http://schemas.openxmlformats.org/officeDocument/2006/relationships/image" Target="media/image218.wmf" /><Relationship Id="rId49" Type="http://schemas.openxmlformats.org/officeDocument/2006/relationships/image" Target="media/image24.wmf" /><Relationship Id="rId490" Type="http://schemas.openxmlformats.org/officeDocument/2006/relationships/oleObject" Target="embeddings/oleObject268.bin" /><Relationship Id="rId491" Type="http://schemas.openxmlformats.org/officeDocument/2006/relationships/image" Target="media/image219.wmf" /><Relationship Id="rId492" Type="http://schemas.openxmlformats.org/officeDocument/2006/relationships/oleObject" Target="embeddings/oleObject269.bin" /><Relationship Id="rId493" Type="http://schemas.openxmlformats.org/officeDocument/2006/relationships/oleObject" Target="embeddings/oleObject270.bin" /><Relationship Id="rId494" Type="http://schemas.openxmlformats.org/officeDocument/2006/relationships/image" Target="media/image220.wmf" /><Relationship Id="rId495" Type="http://schemas.openxmlformats.org/officeDocument/2006/relationships/oleObject" Target="embeddings/oleObject271.bin" /><Relationship Id="rId496" Type="http://schemas.openxmlformats.org/officeDocument/2006/relationships/oleObject" Target="embeddings/oleObject272.bin" /><Relationship Id="rId497" Type="http://schemas.openxmlformats.org/officeDocument/2006/relationships/oleObject" Target="embeddings/oleObject273.bin" /><Relationship Id="rId498" Type="http://schemas.openxmlformats.org/officeDocument/2006/relationships/oleObject" Target="embeddings/oleObject274.bin" /><Relationship Id="rId499" Type="http://schemas.openxmlformats.org/officeDocument/2006/relationships/image" Target="media/image22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5.bin" /><Relationship Id="rId501" Type="http://schemas.openxmlformats.org/officeDocument/2006/relationships/oleObject" Target="embeddings/oleObject276.bin" /><Relationship Id="rId502" Type="http://schemas.openxmlformats.org/officeDocument/2006/relationships/image" Target="media/image222.wmf" /><Relationship Id="rId503" Type="http://schemas.openxmlformats.org/officeDocument/2006/relationships/oleObject" Target="embeddings/oleObject277.bin" /><Relationship Id="rId504" Type="http://schemas.openxmlformats.org/officeDocument/2006/relationships/image" Target="media/image223.wmf" /><Relationship Id="rId505" Type="http://schemas.openxmlformats.org/officeDocument/2006/relationships/oleObject" Target="embeddings/oleObject278.bin" /><Relationship Id="rId506" Type="http://schemas.openxmlformats.org/officeDocument/2006/relationships/image" Target="media/image224.wmf" /><Relationship Id="rId507" Type="http://schemas.openxmlformats.org/officeDocument/2006/relationships/oleObject" Target="embeddings/oleObject279.bin" /><Relationship Id="rId508" Type="http://schemas.openxmlformats.org/officeDocument/2006/relationships/image" Target="media/image225.wmf" /><Relationship Id="rId509" Type="http://schemas.openxmlformats.org/officeDocument/2006/relationships/oleObject" Target="embeddings/oleObject280.bin" /><Relationship Id="rId51" Type="http://schemas.openxmlformats.org/officeDocument/2006/relationships/image" Target="media/image25.wmf" /><Relationship Id="rId510" Type="http://schemas.openxmlformats.org/officeDocument/2006/relationships/image" Target="media/image226.png" /><Relationship Id="rId511" Type="http://schemas.openxmlformats.org/officeDocument/2006/relationships/image" Target="media/image227.wmf" /><Relationship Id="rId512" Type="http://schemas.openxmlformats.org/officeDocument/2006/relationships/oleObject" Target="embeddings/oleObject281.bin" /><Relationship Id="rId513" Type="http://schemas.openxmlformats.org/officeDocument/2006/relationships/image" Target="media/image228.wmf" /><Relationship Id="rId514" Type="http://schemas.openxmlformats.org/officeDocument/2006/relationships/oleObject" Target="embeddings/oleObject282.bin" /><Relationship Id="rId515" Type="http://schemas.openxmlformats.org/officeDocument/2006/relationships/image" Target="media/image229.wmf" /><Relationship Id="rId516" Type="http://schemas.openxmlformats.org/officeDocument/2006/relationships/oleObject" Target="embeddings/oleObject283.bin" /><Relationship Id="rId517" Type="http://schemas.openxmlformats.org/officeDocument/2006/relationships/oleObject" Target="embeddings/oleObject284.bin" /><Relationship Id="rId518" Type="http://schemas.openxmlformats.org/officeDocument/2006/relationships/image" Target="media/image230.wmf" /><Relationship Id="rId519" Type="http://schemas.openxmlformats.org/officeDocument/2006/relationships/oleObject" Target="embeddings/oleObject285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31.wmf" /><Relationship Id="rId521" Type="http://schemas.openxmlformats.org/officeDocument/2006/relationships/oleObject" Target="embeddings/oleObject286.bin" /><Relationship Id="rId522" Type="http://schemas.openxmlformats.org/officeDocument/2006/relationships/image" Target="media/image232.wmf" /><Relationship Id="rId523" Type="http://schemas.openxmlformats.org/officeDocument/2006/relationships/oleObject" Target="embeddings/oleObject287.bin" /><Relationship Id="rId524" Type="http://schemas.openxmlformats.org/officeDocument/2006/relationships/image" Target="media/image233.wmf" /><Relationship Id="rId525" Type="http://schemas.openxmlformats.org/officeDocument/2006/relationships/oleObject" Target="embeddings/oleObject288.bin" /><Relationship Id="rId526" Type="http://schemas.openxmlformats.org/officeDocument/2006/relationships/image" Target="media/image234.wmf" /><Relationship Id="rId527" Type="http://schemas.openxmlformats.org/officeDocument/2006/relationships/oleObject" Target="embeddings/oleObject289.bin" /><Relationship Id="rId528" Type="http://schemas.openxmlformats.org/officeDocument/2006/relationships/image" Target="media/image235.wmf" /><Relationship Id="rId529" Type="http://schemas.openxmlformats.org/officeDocument/2006/relationships/oleObject" Target="embeddings/oleObject290.bin" /><Relationship Id="rId53" Type="http://schemas.openxmlformats.org/officeDocument/2006/relationships/image" Target="media/image26.wmf" /><Relationship Id="rId530" Type="http://schemas.openxmlformats.org/officeDocument/2006/relationships/image" Target="media/image236.wmf" /><Relationship Id="rId531" Type="http://schemas.openxmlformats.org/officeDocument/2006/relationships/oleObject" Target="embeddings/oleObject291.bin" /><Relationship Id="rId532" Type="http://schemas.openxmlformats.org/officeDocument/2006/relationships/oleObject" Target="embeddings/oleObject292.bin" /><Relationship Id="rId533" Type="http://schemas.openxmlformats.org/officeDocument/2006/relationships/image" Target="media/image237.wmf" /><Relationship Id="rId534" Type="http://schemas.openxmlformats.org/officeDocument/2006/relationships/oleObject" Target="embeddings/oleObject293.bin" /><Relationship Id="rId535" Type="http://schemas.openxmlformats.org/officeDocument/2006/relationships/image" Target="media/image238.wmf" /><Relationship Id="rId536" Type="http://schemas.openxmlformats.org/officeDocument/2006/relationships/oleObject" Target="embeddings/oleObject294.bin" /><Relationship Id="rId537" Type="http://schemas.openxmlformats.org/officeDocument/2006/relationships/image" Target="media/image239.wmf" /><Relationship Id="rId538" Type="http://schemas.openxmlformats.org/officeDocument/2006/relationships/oleObject" Target="embeddings/oleObject295.bin" /><Relationship Id="rId539" Type="http://schemas.openxmlformats.org/officeDocument/2006/relationships/image" Target="media/image240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296.bin" /><Relationship Id="rId541" Type="http://schemas.openxmlformats.org/officeDocument/2006/relationships/image" Target="media/image241.wmf" /><Relationship Id="rId542" Type="http://schemas.openxmlformats.org/officeDocument/2006/relationships/oleObject" Target="embeddings/oleObject297.bin" /><Relationship Id="rId543" Type="http://schemas.openxmlformats.org/officeDocument/2006/relationships/image" Target="media/image242.wmf" /><Relationship Id="rId544" Type="http://schemas.openxmlformats.org/officeDocument/2006/relationships/oleObject" Target="embeddings/oleObject298.bin" /><Relationship Id="rId545" Type="http://schemas.openxmlformats.org/officeDocument/2006/relationships/image" Target="media/image243.wmf" /><Relationship Id="rId546" Type="http://schemas.openxmlformats.org/officeDocument/2006/relationships/oleObject" Target="embeddings/oleObject299.bin" /><Relationship Id="rId547" Type="http://schemas.openxmlformats.org/officeDocument/2006/relationships/image" Target="media/image244.wmf" /><Relationship Id="rId548" Type="http://schemas.openxmlformats.org/officeDocument/2006/relationships/oleObject" Target="embeddings/oleObject300.bin" /><Relationship Id="rId549" Type="http://schemas.openxmlformats.org/officeDocument/2006/relationships/image" Target="media/image245.wmf" /><Relationship Id="rId55" Type="http://schemas.openxmlformats.org/officeDocument/2006/relationships/image" Target="media/image27.wmf" /><Relationship Id="rId550" Type="http://schemas.openxmlformats.org/officeDocument/2006/relationships/oleObject" Target="embeddings/oleObject301.bin" /><Relationship Id="rId551" Type="http://schemas.openxmlformats.org/officeDocument/2006/relationships/image" Target="media/image246.wmf" /><Relationship Id="rId552" Type="http://schemas.openxmlformats.org/officeDocument/2006/relationships/oleObject" Target="embeddings/oleObject302.bin" /><Relationship Id="rId553" Type="http://schemas.openxmlformats.org/officeDocument/2006/relationships/oleObject" Target="embeddings/oleObject303.bin" /><Relationship Id="rId554" Type="http://schemas.openxmlformats.org/officeDocument/2006/relationships/oleObject" Target="embeddings/oleObject304.bin" /><Relationship Id="rId555" Type="http://schemas.openxmlformats.org/officeDocument/2006/relationships/image" Target="media/image247.wmf" /><Relationship Id="rId556" Type="http://schemas.openxmlformats.org/officeDocument/2006/relationships/oleObject" Target="embeddings/oleObject305.bin" /><Relationship Id="rId557" Type="http://schemas.openxmlformats.org/officeDocument/2006/relationships/oleObject" Target="embeddings/oleObject306.bin" /><Relationship Id="rId558" Type="http://schemas.openxmlformats.org/officeDocument/2006/relationships/oleObject" Target="embeddings/oleObject307.bin" /><Relationship Id="rId559" Type="http://schemas.openxmlformats.org/officeDocument/2006/relationships/oleObject" Target="embeddings/oleObject308.bin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09.bin" /><Relationship Id="rId561" Type="http://schemas.openxmlformats.org/officeDocument/2006/relationships/image" Target="media/image248.wmf" /><Relationship Id="rId562" Type="http://schemas.openxmlformats.org/officeDocument/2006/relationships/oleObject" Target="embeddings/oleObject310.bin" /><Relationship Id="rId563" Type="http://schemas.openxmlformats.org/officeDocument/2006/relationships/image" Target="media/image249.wmf" /><Relationship Id="rId564" Type="http://schemas.openxmlformats.org/officeDocument/2006/relationships/oleObject" Target="embeddings/oleObject311.bin" /><Relationship Id="rId565" Type="http://schemas.openxmlformats.org/officeDocument/2006/relationships/oleObject" Target="embeddings/oleObject312.bin" /><Relationship Id="rId566" Type="http://schemas.openxmlformats.org/officeDocument/2006/relationships/oleObject" Target="embeddings/oleObject313.bin" /><Relationship Id="rId567" Type="http://schemas.openxmlformats.org/officeDocument/2006/relationships/oleObject" Target="embeddings/oleObject314.bin" /><Relationship Id="rId568" Type="http://schemas.openxmlformats.org/officeDocument/2006/relationships/oleObject" Target="embeddings/oleObject315.bin" /><Relationship Id="rId569" Type="http://schemas.openxmlformats.org/officeDocument/2006/relationships/oleObject" Target="embeddings/oleObject316.bin" /><Relationship Id="rId57" Type="http://schemas.openxmlformats.org/officeDocument/2006/relationships/oleObject" Target="embeddings/oleObject26.bin" /><Relationship Id="rId570" Type="http://schemas.openxmlformats.org/officeDocument/2006/relationships/oleObject" Target="embeddings/oleObject317.bin" /><Relationship Id="rId571" Type="http://schemas.openxmlformats.org/officeDocument/2006/relationships/oleObject" Target="embeddings/oleObject318.bin" /><Relationship Id="rId572" Type="http://schemas.openxmlformats.org/officeDocument/2006/relationships/oleObject" Target="embeddings/oleObject319.bin" /><Relationship Id="rId573" Type="http://schemas.openxmlformats.org/officeDocument/2006/relationships/image" Target="media/image250.wmf" /><Relationship Id="rId574" Type="http://schemas.openxmlformats.org/officeDocument/2006/relationships/oleObject" Target="embeddings/oleObject320.bin" /><Relationship Id="rId575" Type="http://schemas.openxmlformats.org/officeDocument/2006/relationships/image" Target="media/image251.wmf" /><Relationship Id="rId576" Type="http://schemas.openxmlformats.org/officeDocument/2006/relationships/oleObject" Target="embeddings/oleObject321.bin" /><Relationship Id="rId577" Type="http://schemas.openxmlformats.org/officeDocument/2006/relationships/oleObject" Target="embeddings/oleObject322.bin" /><Relationship Id="rId578" Type="http://schemas.openxmlformats.org/officeDocument/2006/relationships/oleObject" Target="embeddings/oleObject323.bin" /><Relationship Id="rId579" Type="http://schemas.openxmlformats.org/officeDocument/2006/relationships/oleObject" Target="embeddings/oleObject324.bin" /><Relationship Id="rId58" Type="http://schemas.openxmlformats.org/officeDocument/2006/relationships/image" Target="media/image28.wmf" /><Relationship Id="rId580" Type="http://schemas.openxmlformats.org/officeDocument/2006/relationships/oleObject" Target="embeddings/oleObject325.bin" /><Relationship Id="rId581" Type="http://schemas.openxmlformats.org/officeDocument/2006/relationships/image" Target="media/image252.png" /><Relationship Id="rId582" Type="http://schemas.openxmlformats.org/officeDocument/2006/relationships/image" Target="media/image253.wmf" /><Relationship Id="rId583" Type="http://schemas.openxmlformats.org/officeDocument/2006/relationships/oleObject" Target="embeddings/oleObject326.bin" /><Relationship Id="rId584" Type="http://schemas.openxmlformats.org/officeDocument/2006/relationships/image" Target="media/image254.wmf" /><Relationship Id="rId585" Type="http://schemas.openxmlformats.org/officeDocument/2006/relationships/oleObject" Target="embeddings/oleObject327.bin" /><Relationship Id="rId586" Type="http://schemas.openxmlformats.org/officeDocument/2006/relationships/image" Target="media/image255.wmf" /><Relationship Id="rId587" Type="http://schemas.openxmlformats.org/officeDocument/2006/relationships/oleObject" Target="embeddings/oleObject328.bin" /><Relationship Id="rId588" Type="http://schemas.openxmlformats.org/officeDocument/2006/relationships/image" Target="media/image256.wmf" /><Relationship Id="rId589" Type="http://schemas.openxmlformats.org/officeDocument/2006/relationships/oleObject" Target="embeddings/oleObject329.bin" /><Relationship Id="rId59" Type="http://schemas.openxmlformats.org/officeDocument/2006/relationships/oleObject" Target="embeddings/oleObject27.bin" /><Relationship Id="rId590" Type="http://schemas.openxmlformats.org/officeDocument/2006/relationships/image" Target="media/image257.wmf" /><Relationship Id="rId591" Type="http://schemas.openxmlformats.org/officeDocument/2006/relationships/oleObject" Target="embeddings/oleObject330.bin" /><Relationship Id="rId592" Type="http://schemas.openxmlformats.org/officeDocument/2006/relationships/oleObject" Target="embeddings/oleObject331.bin" /><Relationship Id="rId593" Type="http://schemas.openxmlformats.org/officeDocument/2006/relationships/image" Target="media/image258.wmf" /><Relationship Id="rId594" Type="http://schemas.openxmlformats.org/officeDocument/2006/relationships/oleObject" Target="embeddings/oleObject332.bin" /><Relationship Id="rId595" Type="http://schemas.openxmlformats.org/officeDocument/2006/relationships/oleObject" Target="embeddings/oleObject333.bin" /><Relationship Id="rId596" Type="http://schemas.openxmlformats.org/officeDocument/2006/relationships/oleObject" Target="embeddings/oleObject334.bin" /><Relationship Id="rId597" Type="http://schemas.openxmlformats.org/officeDocument/2006/relationships/image" Target="media/image259.wmf" /><Relationship Id="rId598" Type="http://schemas.openxmlformats.org/officeDocument/2006/relationships/oleObject" Target="embeddings/oleObject335.bin" /><Relationship Id="rId599" Type="http://schemas.openxmlformats.org/officeDocument/2006/relationships/image" Target="media/image260.png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00" Type="http://schemas.openxmlformats.org/officeDocument/2006/relationships/oleObject" Target="embeddings/oleObject336.bin" /><Relationship Id="rId601" Type="http://schemas.openxmlformats.org/officeDocument/2006/relationships/oleObject" Target="embeddings/oleObject337.bin" /><Relationship Id="rId602" Type="http://schemas.openxmlformats.org/officeDocument/2006/relationships/image" Target="media/image261.wmf" /><Relationship Id="rId603" Type="http://schemas.openxmlformats.org/officeDocument/2006/relationships/oleObject" Target="embeddings/oleObject338.bin" /><Relationship Id="rId604" Type="http://schemas.openxmlformats.org/officeDocument/2006/relationships/image" Target="media/image262.wmf" /><Relationship Id="rId605" Type="http://schemas.openxmlformats.org/officeDocument/2006/relationships/oleObject" Target="embeddings/oleObject339.bin" /><Relationship Id="rId606" Type="http://schemas.openxmlformats.org/officeDocument/2006/relationships/oleObject" Target="embeddings/oleObject340.bin" /><Relationship Id="rId607" Type="http://schemas.openxmlformats.org/officeDocument/2006/relationships/oleObject" Target="embeddings/oleObject341.bin" /><Relationship Id="rId608" Type="http://schemas.openxmlformats.org/officeDocument/2006/relationships/oleObject" Target="embeddings/oleObject342.bin" /><Relationship Id="rId609" Type="http://schemas.openxmlformats.org/officeDocument/2006/relationships/oleObject" Target="embeddings/oleObject343.bin" /><Relationship Id="rId61" Type="http://schemas.openxmlformats.org/officeDocument/2006/relationships/oleObject" Target="embeddings/oleObject28.bin" /><Relationship Id="rId610" Type="http://schemas.openxmlformats.org/officeDocument/2006/relationships/oleObject" Target="embeddings/oleObject344.bin" /><Relationship Id="rId611" Type="http://schemas.openxmlformats.org/officeDocument/2006/relationships/image" Target="media/image263.wmf" /><Relationship Id="rId612" Type="http://schemas.openxmlformats.org/officeDocument/2006/relationships/oleObject" Target="embeddings/oleObject345.bin" /><Relationship Id="rId613" Type="http://schemas.openxmlformats.org/officeDocument/2006/relationships/image" Target="media/image264.wmf" /><Relationship Id="rId614" Type="http://schemas.openxmlformats.org/officeDocument/2006/relationships/oleObject" Target="embeddings/oleObject346.bin" /><Relationship Id="rId615" Type="http://schemas.openxmlformats.org/officeDocument/2006/relationships/oleObject" Target="embeddings/oleObject347.bin" /><Relationship Id="rId616" Type="http://schemas.openxmlformats.org/officeDocument/2006/relationships/oleObject" Target="embeddings/oleObject348.bin" /><Relationship Id="rId617" Type="http://schemas.openxmlformats.org/officeDocument/2006/relationships/oleObject" Target="embeddings/oleObject349.bin" /><Relationship Id="rId618" Type="http://schemas.openxmlformats.org/officeDocument/2006/relationships/image" Target="media/image265.wmf" /><Relationship Id="rId619" Type="http://schemas.openxmlformats.org/officeDocument/2006/relationships/oleObject" Target="embeddings/oleObject350.bin" /><Relationship Id="rId62" Type="http://schemas.openxmlformats.org/officeDocument/2006/relationships/image" Target="media/image30.wmf" /><Relationship Id="rId620" Type="http://schemas.openxmlformats.org/officeDocument/2006/relationships/image" Target="media/image266.wmf" /><Relationship Id="rId621" Type="http://schemas.openxmlformats.org/officeDocument/2006/relationships/oleObject" Target="embeddings/oleObject351.bin" /><Relationship Id="rId622" Type="http://schemas.openxmlformats.org/officeDocument/2006/relationships/image" Target="media/image267.wmf" /><Relationship Id="rId623" Type="http://schemas.openxmlformats.org/officeDocument/2006/relationships/oleObject" Target="embeddings/oleObject352.bin" /><Relationship Id="rId624" Type="http://schemas.openxmlformats.org/officeDocument/2006/relationships/image" Target="media/image268.wmf" /><Relationship Id="rId625" Type="http://schemas.openxmlformats.org/officeDocument/2006/relationships/oleObject" Target="embeddings/oleObject353.bin" /><Relationship Id="rId626" Type="http://schemas.openxmlformats.org/officeDocument/2006/relationships/oleObject" Target="embeddings/oleObject354.bin" /><Relationship Id="rId627" Type="http://schemas.openxmlformats.org/officeDocument/2006/relationships/oleObject" Target="embeddings/oleObject355.bin" /><Relationship Id="rId628" Type="http://schemas.openxmlformats.org/officeDocument/2006/relationships/oleObject" Target="embeddings/oleObject356.bin" /><Relationship Id="rId629" Type="http://schemas.openxmlformats.org/officeDocument/2006/relationships/image" Target="media/image269.png" /><Relationship Id="rId63" Type="http://schemas.openxmlformats.org/officeDocument/2006/relationships/oleObject" Target="embeddings/oleObject29.bin" /><Relationship Id="rId630" Type="http://schemas.openxmlformats.org/officeDocument/2006/relationships/oleObject" Target="embeddings/oleObject357.bin" /><Relationship Id="rId631" Type="http://schemas.openxmlformats.org/officeDocument/2006/relationships/oleObject" Target="embeddings/oleObject358.bin" /><Relationship Id="rId632" Type="http://schemas.openxmlformats.org/officeDocument/2006/relationships/oleObject" Target="embeddings/oleObject359.bin" /><Relationship Id="rId633" Type="http://schemas.openxmlformats.org/officeDocument/2006/relationships/oleObject" Target="embeddings/oleObject360.bin" /><Relationship Id="rId634" Type="http://schemas.openxmlformats.org/officeDocument/2006/relationships/image" Target="media/image270.wmf" /><Relationship Id="rId635" Type="http://schemas.openxmlformats.org/officeDocument/2006/relationships/oleObject" Target="embeddings/oleObject361.bin" /><Relationship Id="rId636" Type="http://schemas.openxmlformats.org/officeDocument/2006/relationships/image" Target="media/image271.wmf" /><Relationship Id="rId637" Type="http://schemas.openxmlformats.org/officeDocument/2006/relationships/oleObject" Target="embeddings/oleObject362.bin" /><Relationship Id="rId638" Type="http://schemas.openxmlformats.org/officeDocument/2006/relationships/image" Target="media/image272.wmf" /><Relationship Id="rId639" Type="http://schemas.openxmlformats.org/officeDocument/2006/relationships/oleObject" Target="embeddings/oleObject363.bin" /><Relationship Id="rId64" Type="http://schemas.openxmlformats.org/officeDocument/2006/relationships/image" Target="media/image31.wmf" /><Relationship Id="rId640" Type="http://schemas.openxmlformats.org/officeDocument/2006/relationships/image" Target="media/image273.wmf" /><Relationship Id="rId641" Type="http://schemas.openxmlformats.org/officeDocument/2006/relationships/oleObject" Target="embeddings/oleObject364.bin" /><Relationship Id="rId642" Type="http://schemas.openxmlformats.org/officeDocument/2006/relationships/image" Target="media/image274.wmf" /><Relationship Id="rId643" Type="http://schemas.openxmlformats.org/officeDocument/2006/relationships/oleObject" Target="embeddings/oleObject365.bin" /><Relationship Id="rId644" Type="http://schemas.openxmlformats.org/officeDocument/2006/relationships/image" Target="media/image275.wmf" /><Relationship Id="rId645" Type="http://schemas.openxmlformats.org/officeDocument/2006/relationships/oleObject" Target="embeddings/oleObject366.bin" /><Relationship Id="rId646" Type="http://schemas.openxmlformats.org/officeDocument/2006/relationships/oleObject" Target="embeddings/oleObject367.bin" /><Relationship Id="rId647" Type="http://schemas.openxmlformats.org/officeDocument/2006/relationships/oleObject" Target="embeddings/oleObject368.bin" /><Relationship Id="rId648" Type="http://schemas.openxmlformats.org/officeDocument/2006/relationships/oleObject" Target="embeddings/oleObject369.bin" /><Relationship Id="rId649" Type="http://schemas.openxmlformats.org/officeDocument/2006/relationships/image" Target="media/image276.wmf" /><Relationship Id="rId65" Type="http://schemas.openxmlformats.org/officeDocument/2006/relationships/oleObject" Target="embeddings/oleObject30.bin" /><Relationship Id="rId650" Type="http://schemas.openxmlformats.org/officeDocument/2006/relationships/oleObject" Target="embeddings/oleObject370.bin" /><Relationship Id="rId651" Type="http://schemas.openxmlformats.org/officeDocument/2006/relationships/oleObject" Target="embeddings/oleObject371.bin" /><Relationship Id="rId652" Type="http://schemas.openxmlformats.org/officeDocument/2006/relationships/oleObject" Target="embeddings/oleObject372.bin" /><Relationship Id="rId653" Type="http://schemas.openxmlformats.org/officeDocument/2006/relationships/image" Target="media/image277.png" /><Relationship Id="rId654" Type="http://schemas.openxmlformats.org/officeDocument/2006/relationships/image" Target="media/image278.wmf" /><Relationship Id="rId655" Type="http://schemas.openxmlformats.org/officeDocument/2006/relationships/oleObject" Target="embeddings/oleObject373.bin" /><Relationship Id="rId656" Type="http://schemas.openxmlformats.org/officeDocument/2006/relationships/image" Target="media/image279.wmf" /><Relationship Id="rId657" Type="http://schemas.openxmlformats.org/officeDocument/2006/relationships/oleObject" Target="embeddings/oleObject374.bin" /><Relationship Id="rId658" Type="http://schemas.openxmlformats.org/officeDocument/2006/relationships/oleObject" Target="embeddings/oleObject375.bin" /><Relationship Id="rId659" Type="http://schemas.openxmlformats.org/officeDocument/2006/relationships/image" Target="media/image280.wmf" /><Relationship Id="rId66" Type="http://schemas.openxmlformats.org/officeDocument/2006/relationships/image" Target="media/image32.wmf" /><Relationship Id="rId660" Type="http://schemas.openxmlformats.org/officeDocument/2006/relationships/oleObject" Target="embeddings/oleObject376.bin" /><Relationship Id="rId661" Type="http://schemas.openxmlformats.org/officeDocument/2006/relationships/image" Target="media/image281.wmf" /><Relationship Id="rId662" Type="http://schemas.openxmlformats.org/officeDocument/2006/relationships/oleObject" Target="embeddings/oleObject377.bin" /><Relationship Id="rId663" Type="http://schemas.openxmlformats.org/officeDocument/2006/relationships/image" Target="media/image282.wmf" /><Relationship Id="rId664" Type="http://schemas.openxmlformats.org/officeDocument/2006/relationships/oleObject" Target="embeddings/oleObject378.bin" /><Relationship Id="rId665" Type="http://schemas.openxmlformats.org/officeDocument/2006/relationships/oleObject" Target="embeddings/oleObject379.bin" /><Relationship Id="rId666" Type="http://schemas.openxmlformats.org/officeDocument/2006/relationships/oleObject" Target="embeddings/oleObject380.bin" /><Relationship Id="rId667" Type="http://schemas.openxmlformats.org/officeDocument/2006/relationships/image" Target="media/image283.wmf" /><Relationship Id="rId668" Type="http://schemas.openxmlformats.org/officeDocument/2006/relationships/oleObject" Target="embeddings/oleObject381.bin" /><Relationship Id="rId669" Type="http://schemas.openxmlformats.org/officeDocument/2006/relationships/image" Target="media/image284.wmf" /><Relationship Id="rId67" Type="http://schemas.openxmlformats.org/officeDocument/2006/relationships/oleObject" Target="embeddings/oleObject31.bin" /><Relationship Id="rId670" Type="http://schemas.openxmlformats.org/officeDocument/2006/relationships/oleObject" Target="embeddings/oleObject382.bin" /><Relationship Id="rId671" Type="http://schemas.openxmlformats.org/officeDocument/2006/relationships/image" Target="media/image285.wmf" /><Relationship Id="rId672" Type="http://schemas.openxmlformats.org/officeDocument/2006/relationships/oleObject" Target="embeddings/oleObject383.bin" /><Relationship Id="rId673" Type="http://schemas.openxmlformats.org/officeDocument/2006/relationships/image" Target="media/image286.wmf" /><Relationship Id="rId674" Type="http://schemas.openxmlformats.org/officeDocument/2006/relationships/oleObject" Target="embeddings/oleObject384.bin" /><Relationship Id="rId675" Type="http://schemas.openxmlformats.org/officeDocument/2006/relationships/image" Target="media/image287.wmf" /><Relationship Id="rId676" Type="http://schemas.openxmlformats.org/officeDocument/2006/relationships/oleObject" Target="embeddings/oleObject385.bin" /><Relationship Id="rId677" Type="http://schemas.openxmlformats.org/officeDocument/2006/relationships/image" Target="media/image288.wmf" /><Relationship Id="rId678" Type="http://schemas.openxmlformats.org/officeDocument/2006/relationships/oleObject" Target="embeddings/oleObject386.bin" /><Relationship Id="rId679" Type="http://schemas.openxmlformats.org/officeDocument/2006/relationships/image" Target="media/image289.wmf" /><Relationship Id="rId68" Type="http://schemas.openxmlformats.org/officeDocument/2006/relationships/image" Target="media/image33.png" /><Relationship Id="rId680" Type="http://schemas.openxmlformats.org/officeDocument/2006/relationships/oleObject" Target="embeddings/oleObject387.bin" /><Relationship Id="rId681" Type="http://schemas.openxmlformats.org/officeDocument/2006/relationships/oleObject" Target="embeddings/oleObject388.bin" /><Relationship Id="rId682" Type="http://schemas.openxmlformats.org/officeDocument/2006/relationships/image" Target="media/image290.wmf" /><Relationship Id="rId683" Type="http://schemas.openxmlformats.org/officeDocument/2006/relationships/oleObject" Target="embeddings/oleObject389.bin" /><Relationship Id="rId684" Type="http://schemas.openxmlformats.org/officeDocument/2006/relationships/image" Target="media/image291.wmf" /><Relationship Id="rId685" Type="http://schemas.openxmlformats.org/officeDocument/2006/relationships/oleObject" Target="embeddings/oleObject390.bin" /><Relationship Id="rId686" Type="http://schemas.openxmlformats.org/officeDocument/2006/relationships/image" Target="media/image292.wmf" /><Relationship Id="rId687" Type="http://schemas.openxmlformats.org/officeDocument/2006/relationships/oleObject" Target="embeddings/oleObject391.bin" /><Relationship Id="rId688" Type="http://schemas.openxmlformats.org/officeDocument/2006/relationships/image" Target="media/image293.wmf" /><Relationship Id="rId689" Type="http://schemas.openxmlformats.org/officeDocument/2006/relationships/oleObject" Target="embeddings/oleObject392.bin" /><Relationship Id="rId69" Type="http://schemas.openxmlformats.org/officeDocument/2006/relationships/image" Target="media/image34.wmf" /><Relationship Id="rId690" Type="http://schemas.openxmlformats.org/officeDocument/2006/relationships/image" Target="media/image294.wmf" /><Relationship Id="rId691" Type="http://schemas.openxmlformats.org/officeDocument/2006/relationships/oleObject" Target="embeddings/oleObject393.bin" /><Relationship Id="rId692" Type="http://schemas.openxmlformats.org/officeDocument/2006/relationships/image" Target="media/image295.wmf" /><Relationship Id="rId693" Type="http://schemas.openxmlformats.org/officeDocument/2006/relationships/oleObject" Target="embeddings/oleObject394.bin" /><Relationship Id="rId694" Type="http://schemas.openxmlformats.org/officeDocument/2006/relationships/image" Target="media/image296.wmf" /><Relationship Id="rId695" Type="http://schemas.openxmlformats.org/officeDocument/2006/relationships/oleObject" Target="embeddings/oleObject395.bin" /><Relationship Id="rId696" Type="http://schemas.openxmlformats.org/officeDocument/2006/relationships/image" Target="media/image297.wmf" /><Relationship Id="rId697" Type="http://schemas.openxmlformats.org/officeDocument/2006/relationships/oleObject" Target="embeddings/oleObject396.bin" /><Relationship Id="rId698" Type="http://schemas.openxmlformats.org/officeDocument/2006/relationships/image" Target="media/image298.wmf" /><Relationship Id="rId699" Type="http://schemas.openxmlformats.org/officeDocument/2006/relationships/oleObject" Target="embeddings/oleObject397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00" Type="http://schemas.openxmlformats.org/officeDocument/2006/relationships/image" Target="media/image299.wmf" /><Relationship Id="rId701" Type="http://schemas.openxmlformats.org/officeDocument/2006/relationships/oleObject" Target="embeddings/oleObject398.bin" /><Relationship Id="rId702" Type="http://schemas.openxmlformats.org/officeDocument/2006/relationships/image" Target="media/image300.wmf" /><Relationship Id="rId703" Type="http://schemas.openxmlformats.org/officeDocument/2006/relationships/oleObject" Target="embeddings/oleObject399.bin" /><Relationship Id="rId704" Type="http://schemas.openxmlformats.org/officeDocument/2006/relationships/image" Target="media/image301.png" /><Relationship Id="rId705" Type="http://schemas.openxmlformats.org/officeDocument/2006/relationships/oleObject" Target="embeddings/oleObject400.bin" /><Relationship Id="rId706" Type="http://schemas.openxmlformats.org/officeDocument/2006/relationships/image" Target="media/image302.wmf" /><Relationship Id="rId707" Type="http://schemas.openxmlformats.org/officeDocument/2006/relationships/oleObject" Target="embeddings/oleObject401.bin" /><Relationship Id="rId708" Type="http://schemas.openxmlformats.org/officeDocument/2006/relationships/image" Target="media/image303.wmf" /><Relationship Id="rId709" Type="http://schemas.openxmlformats.org/officeDocument/2006/relationships/oleObject" Target="embeddings/oleObject402.bin" /><Relationship Id="rId71" Type="http://schemas.openxmlformats.org/officeDocument/2006/relationships/image" Target="media/image35.wmf" /><Relationship Id="rId710" Type="http://schemas.openxmlformats.org/officeDocument/2006/relationships/image" Target="media/image304.wmf" /><Relationship Id="rId711" Type="http://schemas.openxmlformats.org/officeDocument/2006/relationships/oleObject" Target="embeddings/oleObject403.bin" /><Relationship Id="rId712" Type="http://schemas.openxmlformats.org/officeDocument/2006/relationships/image" Target="media/image305.wmf" /><Relationship Id="rId713" Type="http://schemas.openxmlformats.org/officeDocument/2006/relationships/oleObject" Target="embeddings/oleObject404.bin" /><Relationship Id="rId714" Type="http://schemas.openxmlformats.org/officeDocument/2006/relationships/image" Target="media/image306.png" /><Relationship Id="rId715" Type="http://schemas.openxmlformats.org/officeDocument/2006/relationships/image" Target="media/image307.wmf" /><Relationship Id="rId716" Type="http://schemas.openxmlformats.org/officeDocument/2006/relationships/oleObject" Target="embeddings/oleObject405.bin" /><Relationship Id="rId717" Type="http://schemas.openxmlformats.org/officeDocument/2006/relationships/image" Target="media/image308.wmf" /><Relationship Id="rId718" Type="http://schemas.openxmlformats.org/officeDocument/2006/relationships/oleObject" Target="embeddings/oleObject406.bin" /><Relationship Id="rId719" Type="http://schemas.openxmlformats.org/officeDocument/2006/relationships/image" Target="media/image309.wmf" /><Relationship Id="rId72" Type="http://schemas.openxmlformats.org/officeDocument/2006/relationships/oleObject" Target="embeddings/oleObject33.bin" /><Relationship Id="rId720" Type="http://schemas.openxmlformats.org/officeDocument/2006/relationships/oleObject" Target="embeddings/oleObject407.bin" /><Relationship Id="rId721" Type="http://schemas.openxmlformats.org/officeDocument/2006/relationships/oleObject" Target="embeddings/oleObject408.bin" /><Relationship Id="rId722" Type="http://schemas.openxmlformats.org/officeDocument/2006/relationships/image" Target="media/image310.wmf" /><Relationship Id="rId723" Type="http://schemas.openxmlformats.org/officeDocument/2006/relationships/oleObject" Target="embeddings/oleObject409.bin" /><Relationship Id="rId724" Type="http://schemas.openxmlformats.org/officeDocument/2006/relationships/image" Target="media/image311.wmf" /><Relationship Id="rId725" Type="http://schemas.openxmlformats.org/officeDocument/2006/relationships/oleObject" Target="embeddings/oleObject410.bin" /><Relationship Id="rId726" Type="http://schemas.openxmlformats.org/officeDocument/2006/relationships/image" Target="media/image312.wmf" /><Relationship Id="rId727" Type="http://schemas.openxmlformats.org/officeDocument/2006/relationships/oleObject" Target="embeddings/oleObject411.bin" /><Relationship Id="rId728" Type="http://schemas.openxmlformats.org/officeDocument/2006/relationships/image" Target="media/image313.wmf" /><Relationship Id="rId729" Type="http://schemas.openxmlformats.org/officeDocument/2006/relationships/oleObject" Target="embeddings/oleObject412.bin" /><Relationship Id="rId73" Type="http://schemas.openxmlformats.org/officeDocument/2006/relationships/image" Target="media/image36.wmf" /><Relationship Id="rId730" Type="http://schemas.openxmlformats.org/officeDocument/2006/relationships/image" Target="media/image314.wmf" /><Relationship Id="rId731" Type="http://schemas.openxmlformats.org/officeDocument/2006/relationships/oleObject" Target="embeddings/oleObject413.bin" /><Relationship Id="rId732" Type="http://schemas.openxmlformats.org/officeDocument/2006/relationships/image" Target="media/image315.wmf" /><Relationship Id="rId733" Type="http://schemas.openxmlformats.org/officeDocument/2006/relationships/oleObject" Target="embeddings/oleObject414.bin" /><Relationship Id="rId734" Type="http://schemas.openxmlformats.org/officeDocument/2006/relationships/oleObject" Target="embeddings/oleObject415.bin" /><Relationship Id="rId735" Type="http://schemas.openxmlformats.org/officeDocument/2006/relationships/oleObject" Target="embeddings/oleObject416.bin" /><Relationship Id="rId736" Type="http://schemas.openxmlformats.org/officeDocument/2006/relationships/oleObject" Target="embeddings/oleObject417.bin" /><Relationship Id="rId737" Type="http://schemas.openxmlformats.org/officeDocument/2006/relationships/oleObject" Target="embeddings/oleObject418.bin" /><Relationship Id="rId738" Type="http://schemas.openxmlformats.org/officeDocument/2006/relationships/image" Target="media/image316.wmf" /><Relationship Id="rId739" Type="http://schemas.openxmlformats.org/officeDocument/2006/relationships/oleObject" Target="embeddings/oleObject419.bin" /><Relationship Id="rId74" Type="http://schemas.openxmlformats.org/officeDocument/2006/relationships/oleObject" Target="embeddings/oleObject34.bin" /><Relationship Id="rId740" Type="http://schemas.openxmlformats.org/officeDocument/2006/relationships/image" Target="media/image317.wmf" /><Relationship Id="rId741" Type="http://schemas.openxmlformats.org/officeDocument/2006/relationships/oleObject" Target="embeddings/oleObject420.bin" /><Relationship Id="rId742" Type="http://schemas.openxmlformats.org/officeDocument/2006/relationships/image" Target="media/image318.wmf" /><Relationship Id="rId743" Type="http://schemas.openxmlformats.org/officeDocument/2006/relationships/oleObject" Target="embeddings/oleObject421.bin" /><Relationship Id="rId744" Type="http://schemas.openxmlformats.org/officeDocument/2006/relationships/image" Target="media/image319.wmf" /><Relationship Id="rId745" Type="http://schemas.openxmlformats.org/officeDocument/2006/relationships/oleObject" Target="embeddings/oleObject422.bin" /><Relationship Id="rId746" Type="http://schemas.openxmlformats.org/officeDocument/2006/relationships/image" Target="media/image320.wmf" /><Relationship Id="rId747" Type="http://schemas.openxmlformats.org/officeDocument/2006/relationships/oleObject" Target="embeddings/oleObject423.bin" /><Relationship Id="rId748" Type="http://schemas.openxmlformats.org/officeDocument/2006/relationships/image" Target="media/image321.wmf" /><Relationship Id="rId749" Type="http://schemas.openxmlformats.org/officeDocument/2006/relationships/oleObject" Target="embeddings/oleObject424.bin" /><Relationship Id="rId75" Type="http://schemas.openxmlformats.org/officeDocument/2006/relationships/image" Target="media/image37.wmf" /><Relationship Id="rId750" Type="http://schemas.openxmlformats.org/officeDocument/2006/relationships/image" Target="media/image322.wmf" /><Relationship Id="rId751" Type="http://schemas.openxmlformats.org/officeDocument/2006/relationships/oleObject" Target="embeddings/oleObject425.bin" /><Relationship Id="rId752" Type="http://schemas.openxmlformats.org/officeDocument/2006/relationships/image" Target="media/image323.wmf" /><Relationship Id="rId753" Type="http://schemas.openxmlformats.org/officeDocument/2006/relationships/oleObject" Target="embeddings/oleObject426.bin" /><Relationship Id="rId754" Type="http://schemas.openxmlformats.org/officeDocument/2006/relationships/oleObject" Target="embeddings/oleObject427.bin" /><Relationship Id="rId755" Type="http://schemas.openxmlformats.org/officeDocument/2006/relationships/oleObject" Target="embeddings/oleObject428.bin" /><Relationship Id="rId756" Type="http://schemas.openxmlformats.org/officeDocument/2006/relationships/image" Target="media/image324.wmf" /><Relationship Id="rId757" Type="http://schemas.openxmlformats.org/officeDocument/2006/relationships/oleObject" Target="embeddings/oleObject429.bin" /><Relationship Id="rId758" Type="http://schemas.openxmlformats.org/officeDocument/2006/relationships/image" Target="media/image325.wmf" /><Relationship Id="rId759" Type="http://schemas.openxmlformats.org/officeDocument/2006/relationships/oleObject" Target="embeddings/oleObject430.bin" /><Relationship Id="rId76" Type="http://schemas.openxmlformats.org/officeDocument/2006/relationships/oleObject" Target="embeddings/oleObject35.bin" /><Relationship Id="rId760" Type="http://schemas.openxmlformats.org/officeDocument/2006/relationships/oleObject" Target="embeddings/oleObject431.bin" /><Relationship Id="rId761" Type="http://schemas.openxmlformats.org/officeDocument/2006/relationships/image" Target="media/image326.wmf" /><Relationship Id="rId762" Type="http://schemas.openxmlformats.org/officeDocument/2006/relationships/oleObject" Target="embeddings/oleObject432.bin" /><Relationship Id="rId763" Type="http://schemas.openxmlformats.org/officeDocument/2006/relationships/oleObject" Target="embeddings/oleObject433.bin" /><Relationship Id="rId764" Type="http://schemas.openxmlformats.org/officeDocument/2006/relationships/image" Target="media/image327.wmf" /><Relationship Id="rId765" Type="http://schemas.openxmlformats.org/officeDocument/2006/relationships/oleObject" Target="embeddings/oleObject434.bin" /><Relationship Id="rId766" Type="http://schemas.openxmlformats.org/officeDocument/2006/relationships/oleObject" Target="embeddings/oleObject435.bin" /><Relationship Id="rId767" Type="http://schemas.openxmlformats.org/officeDocument/2006/relationships/oleObject" Target="embeddings/oleObject436.bin" /><Relationship Id="rId768" Type="http://schemas.openxmlformats.org/officeDocument/2006/relationships/oleObject" Target="embeddings/oleObject437.bin" /><Relationship Id="rId769" Type="http://schemas.openxmlformats.org/officeDocument/2006/relationships/oleObject" Target="embeddings/oleObject438.bin" /><Relationship Id="rId77" Type="http://schemas.openxmlformats.org/officeDocument/2006/relationships/image" Target="media/image38.wmf" /><Relationship Id="rId770" Type="http://schemas.openxmlformats.org/officeDocument/2006/relationships/oleObject" Target="embeddings/oleObject439.bin" /><Relationship Id="rId771" Type="http://schemas.openxmlformats.org/officeDocument/2006/relationships/image" Target="media/image328.wmf" /><Relationship Id="rId772" Type="http://schemas.openxmlformats.org/officeDocument/2006/relationships/oleObject" Target="embeddings/oleObject440.bin" /><Relationship Id="rId773" Type="http://schemas.openxmlformats.org/officeDocument/2006/relationships/oleObject" Target="embeddings/oleObject441.bin" /><Relationship Id="rId774" Type="http://schemas.openxmlformats.org/officeDocument/2006/relationships/image" Target="media/image329.wmf" /><Relationship Id="rId775" Type="http://schemas.openxmlformats.org/officeDocument/2006/relationships/oleObject" Target="embeddings/oleObject442.bin" /><Relationship Id="rId776" Type="http://schemas.openxmlformats.org/officeDocument/2006/relationships/image" Target="media/image330.wmf" /><Relationship Id="rId777" Type="http://schemas.openxmlformats.org/officeDocument/2006/relationships/oleObject" Target="embeddings/oleObject443.bin" /><Relationship Id="rId778" Type="http://schemas.openxmlformats.org/officeDocument/2006/relationships/oleObject" Target="embeddings/oleObject444.bin" /><Relationship Id="rId779" Type="http://schemas.openxmlformats.org/officeDocument/2006/relationships/image" Target="media/image331.wmf" /><Relationship Id="rId78" Type="http://schemas.openxmlformats.org/officeDocument/2006/relationships/oleObject" Target="embeddings/oleObject36.bin" /><Relationship Id="rId780" Type="http://schemas.openxmlformats.org/officeDocument/2006/relationships/oleObject" Target="embeddings/oleObject445.bin" /><Relationship Id="rId781" Type="http://schemas.openxmlformats.org/officeDocument/2006/relationships/image" Target="media/image332.wmf" /><Relationship Id="rId782" Type="http://schemas.openxmlformats.org/officeDocument/2006/relationships/oleObject" Target="embeddings/oleObject446.bin" /><Relationship Id="rId783" Type="http://schemas.openxmlformats.org/officeDocument/2006/relationships/image" Target="media/image333.wmf" /><Relationship Id="rId784" Type="http://schemas.openxmlformats.org/officeDocument/2006/relationships/oleObject" Target="embeddings/oleObject447.bin" /><Relationship Id="rId785" Type="http://schemas.openxmlformats.org/officeDocument/2006/relationships/image" Target="media/image334.wmf" /><Relationship Id="rId786" Type="http://schemas.openxmlformats.org/officeDocument/2006/relationships/oleObject" Target="embeddings/oleObject448.bin" /><Relationship Id="rId787" Type="http://schemas.openxmlformats.org/officeDocument/2006/relationships/image" Target="media/image335.wmf" /><Relationship Id="rId788" Type="http://schemas.openxmlformats.org/officeDocument/2006/relationships/oleObject" Target="embeddings/oleObject449.bin" /><Relationship Id="rId789" Type="http://schemas.openxmlformats.org/officeDocument/2006/relationships/image" Target="media/image336.png" /><Relationship Id="rId79" Type="http://schemas.openxmlformats.org/officeDocument/2006/relationships/image" Target="media/image39.wmf" /><Relationship Id="rId790" Type="http://schemas.openxmlformats.org/officeDocument/2006/relationships/image" Target="media/image337.wmf" /><Relationship Id="rId791" Type="http://schemas.openxmlformats.org/officeDocument/2006/relationships/oleObject" Target="embeddings/oleObject450.bin" /><Relationship Id="rId792" Type="http://schemas.openxmlformats.org/officeDocument/2006/relationships/image" Target="media/image338.wmf" /><Relationship Id="rId793" Type="http://schemas.openxmlformats.org/officeDocument/2006/relationships/oleObject" Target="embeddings/oleObject451.bin" /><Relationship Id="rId794" Type="http://schemas.openxmlformats.org/officeDocument/2006/relationships/image" Target="media/image339.wmf" /><Relationship Id="rId795" Type="http://schemas.openxmlformats.org/officeDocument/2006/relationships/oleObject" Target="embeddings/oleObject452.bin" /><Relationship Id="rId796" Type="http://schemas.openxmlformats.org/officeDocument/2006/relationships/oleObject" Target="embeddings/oleObject453.bin" /><Relationship Id="rId797" Type="http://schemas.openxmlformats.org/officeDocument/2006/relationships/image" Target="media/image340.wmf" /><Relationship Id="rId798" Type="http://schemas.openxmlformats.org/officeDocument/2006/relationships/oleObject" Target="embeddings/oleObject454.bin" /><Relationship Id="rId799" Type="http://schemas.openxmlformats.org/officeDocument/2006/relationships/image" Target="media/image341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00" Type="http://schemas.openxmlformats.org/officeDocument/2006/relationships/oleObject" Target="embeddings/oleObject455.bin" /><Relationship Id="rId801" Type="http://schemas.openxmlformats.org/officeDocument/2006/relationships/image" Target="media/image342.wmf" /><Relationship Id="rId802" Type="http://schemas.openxmlformats.org/officeDocument/2006/relationships/oleObject" Target="embeddings/oleObject456.bin" /><Relationship Id="rId803" Type="http://schemas.openxmlformats.org/officeDocument/2006/relationships/oleObject" Target="embeddings/oleObject457.bin" /><Relationship Id="rId804" Type="http://schemas.openxmlformats.org/officeDocument/2006/relationships/image" Target="media/image343.wmf" /><Relationship Id="rId805" Type="http://schemas.openxmlformats.org/officeDocument/2006/relationships/oleObject" Target="embeddings/oleObject458.bin" /><Relationship Id="rId806" Type="http://schemas.openxmlformats.org/officeDocument/2006/relationships/oleObject" Target="embeddings/oleObject459.bin" /><Relationship Id="rId807" Type="http://schemas.openxmlformats.org/officeDocument/2006/relationships/image" Target="media/image344.png" /><Relationship Id="rId808" Type="http://schemas.openxmlformats.org/officeDocument/2006/relationships/image" Target="media/image345.wmf" /><Relationship Id="rId809" Type="http://schemas.openxmlformats.org/officeDocument/2006/relationships/oleObject" Target="embeddings/oleObject460.bin" /><Relationship Id="rId81" Type="http://schemas.openxmlformats.org/officeDocument/2006/relationships/oleObject" Target="embeddings/oleObject38.bin" /><Relationship Id="rId810" Type="http://schemas.openxmlformats.org/officeDocument/2006/relationships/image" Target="media/image346.wmf" /><Relationship Id="rId811" Type="http://schemas.openxmlformats.org/officeDocument/2006/relationships/oleObject" Target="embeddings/oleObject461.bin" /><Relationship Id="rId812" Type="http://schemas.openxmlformats.org/officeDocument/2006/relationships/oleObject" Target="embeddings/oleObject462.bin" /><Relationship Id="rId813" Type="http://schemas.openxmlformats.org/officeDocument/2006/relationships/oleObject" Target="embeddings/oleObject463.bin" /><Relationship Id="rId814" Type="http://schemas.openxmlformats.org/officeDocument/2006/relationships/image" Target="media/image347.wmf" /><Relationship Id="rId815" Type="http://schemas.openxmlformats.org/officeDocument/2006/relationships/oleObject" Target="embeddings/oleObject464.bin" /><Relationship Id="rId816" Type="http://schemas.openxmlformats.org/officeDocument/2006/relationships/image" Target="media/image348.wmf" /><Relationship Id="rId817" Type="http://schemas.openxmlformats.org/officeDocument/2006/relationships/oleObject" Target="embeddings/oleObject465.bin" /><Relationship Id="rId818" Type="http://schemas.openxmlformats.org/officeDocument/2006/relationships/image" Target="media/image349.wmf" /><Relationship Id="rId819" Type="http://schemas.openxmlformats.org/officeDocument/2006/relationships/oleObject" Target="embeddings/oleObject466.bin" /><Relationship Id="rId82" Type="http://schemas.openxmlformats.org/officeDocument/2006/relationships/oleObject" Target="embeddings/oleObject39.bin" /><Relationship Id="rId820" Type="http://schemas.openxmlformats.org/officeDocument/2006/relationships/image" Target="media/image350.wmf" /><Relationship Id="rId821" Type="http://schemas.openxmlformats.org/officeDocument/2006/relationships/oleObject" Target="embeddings/oleObject467.bin" /><Relationship Id="rId822" Type="http://schemas.openxmlformats.org/officeDocument/2006/relationships/oleObject" Target="embeddings/oleObject468.bin" /><Relationship Id="rId823" Type="http://schemas.openxmlformats.org/officeDocument/2006/relationships/oleObject" Target="embeddings/oleObject469.bin" /><Relationship Id="rId824" Type="http://schemas.openxmlformats.org/officeDocument/2006/relationships/oleObject" Target="embeddings/oleObject470.bin" /><Relationship Id="rId825" Type="http://schemas.openxmlformats.org/officeDocument/2006/relationships/image" Target="media/image351.wmf" /><Relationship Id="rId826" Type="http://schemas.openxmlformats.org/officeDocument/2006/relationships/oleObject" Target="embeddings/oleObject471.bin" /><Relationship Id="rId827" Type="http://schemas.openxmlformats.org/officeDocument/2006/relationships/oleObject" Target="embeddings/oleObject472.bin" /><Relationship Id="rId828" Type="http://schemas.openxmlformats.org/officeDocument/2006/relationships/oleObject" Target="embeddings/oleObject473.bin" /><Relationship Id="rId829" Type="http://schemas.openxmlformats.org/officeDocument/2006/relationships/oleObject" Target="embeddings/oleObject474.bin" /><Relationship Id="rId83" Type="http://schemas.openxmlformats.org/officeDocument/2006/relationships/oleObject" Target="embeddings/oleObject40.bin" /><Relationship Id="rId830" Type="http://schemas.openxmlformats.org/officeDocument/2006/relationships/oleObject" Target="embeddings/oleObject475.bin" /><Relationship Id="rId831" Type="http://schemas.openxmlformats.org/officeDocument/2006/relationships/oleObject" Target="embeddings/oleObject476.bin" /><Relationship Id="rId832" Type="http://schemas.openxmlformats.org/officeDocument/2006/relationships/oleObject" Target="embeddings/oleObject477.bin" /><Relationship Id="rId833" Type="http://schemas.openxmlformats.org/officeDocument/2006/relationships/oleObject" Target="embeddings/oleObject478.bin" /><Relationship Id="rId834" Type="http://schemas.openxmlformats.org/officeDocument/2006/relationships/image" Target="media/image352.png" /><Relationship Id="rId835" Type="http://schemas.openxmlformats.org/officeDocument/2006/relationships/oleObject" Target="embeddings/oleObject479.bin" /><Relationship Id="rId836" Type="http://schemas.openxmlformats.org/officeDocument/2006/relationships/oleObject" Target="embeddings/oleObject480.bin" /><Relationship Id="rId837" Type="http://schemas.openxmlformats.org/officeDocument/2006/relationships/oleObject" Target="embeddings/oleObject481.bin" /><Relationship Id="rId838" Type="http://schemas.openxmlformats.org/officeDocument/2006/relationships/image" Target="media/image353.wmf" /><Relationship Id="rId839" Type="http://schemas.openxmlformats.org/officeDocument/2006/relationships/oleObject" Target="embeddings/oleObject482.bin" /><Relationship Id="rId84" Type="http://schemas.openxmlformats.org/officeDocument/2006/relationships/oleObject" Target="embeddings/oleObject41.bin" /><Relationship Id="rId840" Type="http://schemas.openxmlformats.org/officeDocument/2006/relationships/oleObject" Target="embeddings/oleObject483.bin" /><Relationship Id="rId841" Type="http://schemas.openxmlformats.org/officeDocument/2006/relationships/oleObject" Target="embeddings/oleObject484.bin" /><Relationship Id="rId842" Type="http://schemas.openxmlformats.org/officeDocument/2006/relationships/image" Target="media/image354.wmf" /><Relationship Id="rId843" Type="http://schemas.openxmlformats.org/officeDocument/2006/relationships/oleObject" Target="embeddings/oleObject485.bin" /><Relationship Id="rId844" Type="http://schemas.openxmlformats.org/officeDocument/2006/relationships/image" Target="media/image355.wmf" /><Relationship Id="rId845" Type="http://schemas.openxmlformats.org/officeDocument/2006/relationships/oleObject" Target="embeddings/oleObject486.bin" /><Relationship Id="rId846" Type="http://schemas.openxmlformats.org/officeDocument/2006/relationships/image" Target="media/image356.wmf" /><Relationship Id="rId847" Type="http://schemas.openxmlformats.org/officeDocument/2006/relationships/oleObject" Target="embeddings/oleObject487.bin" /><Relationship Id="rId848" Type="http://schemas.openxmlformats.org/officeDocument/2006/relationships/image" Target="media/image357.wmf" /><Relationship Id="rId849" Type="http://schemas.openxmlformats.org/officeDocument/2006/relationships/oleObject" Target="embeddings/oleObject488.bin" /><Relationship Id="rId85" Type="http://schemas.openxmlformats.org/officeDocument/2006/relationships/image" Target="media/image40.wmf" /><Relationship Id="rId850" Type="http://schemas.openxmlformats.org/officeDocument/2006/relationships/image" Target="media/image358.wmf" /><Relationship Id="rId851" Type="http://schemas.openxmlformats.org/officeDocument/2006/relationships/oleObject" Target="embeddings/oleObject489.bin" /><Relationship Id="rId852" Type="http://schemas.openxmlformats.org/officeDocument/2006/relationships/oleObject" Target="embeddings/oleObject490.bin" /><Relationship Id="rId853" Type="http://schemas.openxmlformats.org/officeDocument/2006/relationships/oleObject" Target="embeddings/oleObject491.bin" /><Relationship Id="rId854" Type="http://schemas.openxmlformats.org/officeDocument/2006/relationships/oleObject" Target="embeddings/oleObject492.bin" /><Relationship Id="rId855" Type="http://schemas.openxmlformats.org/officeDocument/2006/relationships/oleObject" Target="embeddings/oleObject493.bin" /><Relationship Id="rId856" Type="http://schemas.openxmlformats.org/officeDocument/2006/relationships/oleObject" Target="embeddings/oleObject494.bin" /><Relationship Id="rId857" Type="http://schemas.openxmlformats.org/officeDocument/2006/relationships/oleObject" Target="embeddings/oleObject495.bin" /><Relationship Id="rId858" Type="http://schemas.openxmlformats.org/officeDocument/2006/relationships/image" Target="media/image359.wmf" /><Relationship Id="rId859" Type="http://schemas.openxmlformats.org/officeDocument/2006/relationships/oleObject" Target="embeddings/oleObject496.bin" /><Relationship Id="rId86" Type="http://schemas.openxmlformats.org/officeDocument/2006/relationships/oleObject" Target="embeddings/oleObject42.bin" /><Relationship Id="rId860" Type="http://schemas.openxmlformats.org/officeDocument/2006/relationships/image" Target="media/image360.wmf" /><Relationship Id="rId861" Type="http://schemas.openxmlformats.org/officeDocument/2006/relationships/oleObject" Target="embeddings/oleObject497.bin" /><Relationship Id="rId862" Type="http://schemas.openxmlformats.org/officeDocument/2006/relationships/image" Target="media/image361.wmf" /><Relationship Id="rId863" Type="http://schemas.openxmlformats.org/officeDocument/2006/relationships/oleObject" Target="embeddings/oleObject498.bin" /><Relationship Id="rId864" Type="http://schemas.openxmlformats.org/officeDocument/2006/relationships/image" Target="media/image362.wmf" /><Relationship Id="rId865" Type="http://schemas.openxmlformats.org/officeDocument/2006/relationships/oleObject" Target="embeddings/oleObject499.bin" /><Relationship Id="rId866" Type="http://schemas.openxmlformats.org/officeDocument/2006/relationships/image" Target="media/image363.wmf" /><Relationship Id="rId867" Type="http://schemas.openxmlformats.org/officeDocument/2006/relationships/oleObject" Target="embeddings/oleObject500.bin" /><Relationship Id="rId868" Type="http://schemas.openxmlformats.org/officeDocument/2006/relationships/image" Target="media/image364.wmf" /><Relationship Id="rId869" Type="http://schemas.openxmlformats.org/officeDocument/2006/relationships/oleObject" Target="embeddings/oleObject501.bin" /><Relationship Id="rId87" Type="http://schemas.openxmlformats.org/officeDocument/2006/relationships/image" Target="media/image41.wmf" /><Relationship Id="rId870" Type="http://schemas.openxmlformats.org/officeDocument/2006/relationships/image" Target="media/image365.wmf" /><Relationship Id="rId871" Type="http://schemas.openxmlformats.org/officeDocument/2006/relationships/oleObject" Target="embeddings/oleObject502.bin" /><Relationship Id="rId872" Type="http://schemas.openxmlformats.org/officeDocument/2006/relationships/oleObject" Target="embeddings/oleObject503.bin" /><Relationship Id="rId873" Type="http://schemas.openxmlformats.org/officeDocument/2006/relationships/image" Target="media/image366.wmf" /><Relationship Id="rId874" Type="http://schemas.openxmlformats.org/officeDocument/2006/relationships/oleObject" Target="embeddings/oleObject504.bin" /><Relationship Id="rId875" Type="http://schemas.openxmlformats.org/officeDocument/2006/relationships/image" Target="media/image367.wmf" /><Relationship Id="rId876" Type="http://schemas.openxmlformats.org/officeDocument/2006/relationships/oleObject" Target="embeddings/oleObject505.bin" /><Relationship Id="rId877" Type="http://schemas.openxmlformats.org/officeDocument/2006/relationships/image" Target="media/image368.wmf" /><Relationship Id="rId878" Type="http://schemas.openxmlformats.org/officeDocument/2006/relationships/oleObject" Target="embeddings/oleObject506.bin" /><Relationship Id="rId879" Type="http://schemas.openxmlformats.org/officeDocument/2006/relationships/image" Target="media/image369.wmf" /><Relationship Id="rId88" Type="http://schemas.openxmlformats.org/officeDocument/2006/relationships/oleObject" Target="embeddings/oleObject43.bin" /><Relationship Id="rId880" Type="http://schemas.openxmlformats.org/officeDocument/2006/relationships/oleObject" Target="embeddings/oleObject507.bin" /><Relationship Id="rId881" Type="http://schemas.openxmlformats.org/officeDocument/2006/relationships/image" Target="media/image370.wmf" /><Relationship Id="rId882" Type="http://schemas.openxmlformats.org/officeDocument/2006/relationships/oleObject" Target="embeddings/oleObject508.bin" /><Relationship Id="rId883" Type="http://schemas.openxmlformats.org/officeDocument/2006/relationships/image" Target="media/image371.wmf" /><Relationship Id="rId884" Type="http://schemas.openxmlformats.org/officeDocument/2006/relationships/oleObject" Target="embeddings/oleObject509.bin" /><Relationship Id="rId885" Type="http://schemas.openxmlformats.org/officeDocument/2006/relationships/image" Target="media/image372.wmf" /><Relationship Id="rId886" Type="http://schemas.openxmlformats.org/officeDocument/2006/relationships/oleObject" Target="embeddings/oleObject510.bin" /><Relationship Id="rId887" Type="http://schemas.openxmlformats.org/officeDocument/2006/relationships/image" Target="media/image373.wmf" /><Relationship Id="rId888" Type="http://schemas.openxmlformats.org/officeDocument/2006/relationships/oleObject" Target="embeddings/oleObject511.bin" /><Relationship Id="rId889" Type="http://schemas.openxmlformats.org/officeDocument/2006/relationships/image" Target="media/image374.wmf" /><Relationship Id="rId89" Type="http://schemas.openxmlformats.org/officeDocument/2006/relationships/image" Target="media/image42.wmf" /><Relationship Id="rId890" Type="http://schemas.openxmlformats.org/officeDocument/2006/relationships/oleObject" Target="embeddings/oleObject512.bin" /><Relationship Id="rId891" Type="http://schemas.openxmlformats.org/officeDocument/2006/relationships/image" Target="media/image375.wmf" /><Relationship Id="rId892" Type="http://schemas.openxmlformats.org/officeDocument/2006/relationships/oleObject" Target="embeddings/oleObject513.bin" /><Relationship Id="rId893" Type="http://schemas.openxmlformats.org/officeDocument/2006/relationships/image" Target="media/image376.wmf" /><Relationship Id="rId894" Type="http://schemas.openxmlformats.org/officeDocument/2006/relationships/oleObject" Target="embeddings/oleObject514.bin" /><Relationship Id="rId895" Type="http://schemas.openxmlformats.org/officeDocument/2006/relationships/image" Target="media/image377.wmf" /><Relationship Id="rId896" Type="http://schemas.openxmlformats.org/officeDocument/2006/relationships/oleObject" Target="embeddings/oleObject515.bin" /><Relationship Id="rId897" Type="http://schemas.openxmlformats.org/officeDocument/2006/relationships/image" Target="media/image378.wmf" /><Relationship Id="rId898" Type="http://schemas.openxmlformats.org/officeDocument/2006/relationships/oleObject" Target="embeddings/oleObject516.bin" /><Relationship Id="rId899" Type="http://schemas.openxmlformats.org/officeDocument/2006/relationships/image" Target="media/image37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4.bin" /><Relationship Id="rId900" Type="http://schemas.openxmlformats.org/officeDocument/2006/relationships/oleObject" Target="embeddings/oleObject517.bin" /><Relationship Id="rId901" Type="http://schemas.openxmlformats.org/officeDocument/2006/relationships/image" Target="media/image380.wmf" /><Relationship Id="rId902" Type="http://schemas.openxmlformats.org/officeDocument/2006/relationships/oleObject" Target="embeddings/oleObject518.bin" /><Relationship Id="rId903" Type="http://schemas.openxmlformats.org/officeDocument/2006/relationships/image" Target="media/image381.wmf" /><Relationship Id="rId904" Type="http://schemas.openxmlformats.org/officeDocument/2006/relationships/oleObject" Target="embeddings/oleObject519.bin" /><Relationship Id="rId905" Type="http://schemas.openxmlformats.org/officeDocument/2006/relationships/image" Target="media/image382.wmf" /><Relationship Id="rId906" Type="http://schemas.openxmlformats.org/officeDocument/2006/relationships/oleObject" Target="embeddings/oleObject520.bin" /><Relationship Id="rId907" Type="http://schemas.openxmlformats.org/officeDocument/2006/relationships/image" Target="media/image383.wmf" /><Relationship Id="rId908" Type="http://schemas.openxmlformats.org/officeDocument/2006/relationships/oleObject" Target="embeddings/oleObject521.bin" /><Relationship Id="rId909" Type="http://schemas.openxmlformats.org/officeDocument/2006/relationships/oleObject" Target="embeddings/oleObject522.bin" /><Relationship Id="rId91" Type="http://schemas.openxmlformats.org/officeDocument/2006/relationships/image" Target="media/image43.wmf" /><Relationship Id="rId910" Type="http://schemas.openxmlformats.org/officeDocument/2006/relationships/oleObject" Target="embeddings/oleObject523.bin" /><Relationship Id="rId911" Type="http://schemas.openxmlformats.org/officeDocument/2006/relationships/image" Target="media/image384.wmf" /><Relationship Id="rId912" Type="http://schemas.openxmlformats.org/officeDocument/2006/relationships/oleObject" Target="embeddings/oleObject524.bin" /><Relationship Id="rId913" Type="http://schemas.openxmlformats.org/officeDocument/2006/relationships/image" Target="media/image385.wmf" /><Relationship Id="rId914" Type="http://schemas.openxmlformats.org/officeDocument/2006/relationships/oleObject" Target="embeddings/oleObject525.bin" /><Relationship Id="rId915" Type="http://schemas.openxmlformats.org/officeDocument/2006/relationships/image" Target="media/image386.wmf" /><Relationship Id="rId916" Type="http://schemas.openxmlformats.org/officeDocument/2006/relationships/oleObject" Target="embeddings/oleObject526.bin" /><Relationship Id="rId917" Type="http://schemas.openxmlformats.org/officeDocument/2006/relationships/image" Target="media/image387.wmf" /><Relationship Id="rId918" Type="http://schemas.openxmlformats.org/officeDocument/2006/relationships/oleObject" Target="embeddings/oleObject527.bin" /><Relationship Id="rId919" Type="http://schemas.openxmlformats.org/officeDocument/2006/relationships/image" Target="media/image388.wmf" /><Relationship Id="rId92" Type="http://schemas.openxmlformats.org/officeDocument/2006/relationships/oleObject" Target="embeddings/oleObject45.bin" /><Relationship Id="rId920" Type="http://schemas.openxmlformats.org/officeDocument/2006/relationships/oleObject" Target="embeddings/oleObject528.bin" /><Relationship Id="rId921" Type="http://schemas.openxmlformats.org/officeDocument/2006/relationships/image" Target="media/image389.wmf" /><Relationship Id="rId922" Type="http://schemas.openxmlformats.org/officeDocument/2006/relationships/oleObject" Target="embeddings/oleObject529.bin" /><Relationship Id="rId923" Type="http://schemas.openxmlformats.org/officeDocument/2006/relationships/image" Target="media/image390.wmf" /><Relationship Id="rId924" Type="http://schemas.openxmlformats.org/officeDocument/2006/relationships/oleObject" Target="embeddings/oleObject530.bin" /><Relationship Id="rId925" Type="http://schemas.openxmlformats.org/officeDocument/2006/relationships/oleObject" Target="embeddings/oleObject531.bin" /><Relationship Id="rId926" Type="http://schemas.openxmlformats.org/officeDocument/2006/relationships/oleObject" Target="embeddings/oleObject532.bin" /><Relationship Id="rId927" Type="http://schemas.openxmlformats.org/officeDocument/2006/relationships/image" Target="media/image391.wmf" /><Relationship Id="rId928" Type="http://schemas.openxmlformats.org/officeDocument/2006/relationships/oleObject" Target="embeddings/oleObject533.bin" /><Relationship Id="rId929" Type="http://schemas.openxmlformats.org/officeDocument/2006/relationships/oleObject" Target="embeddings/oleObject534.bin" /><Relationship Id="rId93" Type="http://schemas.openxmlformats.org/officeDocument/2006/relationships/image" Target="media/image44.wmf" /><Relationship Id="rId930" Type="http://schemas.openxmlformats.org/officeDocument/2006/relationships/oleObject" Target="embeddings/oleObject535.bin" /><Relationship Id="rId931" Type="http://schemas.openxmlformats.org/officeDocument/2006/relationships/image" Target="media/image392.wmf" /><Relationship Id="rId932" Type="http://schemas.openxmlformats.org/officeDocument/2006/relationships/oleObject" Target="embeddings/oleObject536.bin" /><Relationship Id="rId933" Type="http://schemas.openxmlformats.org/officeDocument/2006/relationships/oleObject" Target="embeddings/oleObject537.bin" /><Relationship Id="rId934" Type="http://schemas.openxmlformats.org/officeDocument/2006/relationships/oleObject" Target="embeddings/oleObject538.bin" /><Relationship Id="rId935" Type="http://schemas.openxmlformats.org/officeDocument/2006/relationships/image" Target="media/image393.wmf" /><Relationship Id="rId936" Type="http://schemas.openxmlformats.org/officeDocument/2006/relationships/oleObject" Target="embeddings/oleObject539.bin" /><Relationship Id="rId937" Type="http://schemas.openxmlformats.org/officeDocument/2006/relationships/oleObject" Target="embeddings/oleObject540.bin" /><Relationship Id="rId938" Type="http://schemas.openxmlformats.org/officeDocument/2006/relationships/oleObject" Target="embeddings/oleObject541.bin" /><Relationship Id="rId939" Type="http://schemas.openxmlformats.org/officeDocument/2006/relationships/oleObject" Target="embeddings/oleObject542.bin" /><Relationship Id="rId94" Type="http://schemas.openxmlformats.org/officeDocument/2006/relationships/oleObject" Target="embeddings/oleObject46.bin" /><Relationship Id="rId940" Type="http://schemas.openxmlformats.org/officeDocument/2006/relationships/oleObject" Target="embeddings/oleObject543.bin" /><Relationship Id="rId941" Type="http://schemas.openxmlformats.org/officeDocument/2006/relationships/oleObject" Target="embeddings/oleObject544.bin" /><Relationship Id="rId942" Type="http://schemas.openxmlformats.org/officeDocument/2006/relationships/oleObject" Target="embeddings/oleObject545.bin" /><Relationship Id="rId943" Type="http://schemas.openxmlformats.org/officeDocument/2006/relationships/oleObject" Target="embeddings/oleObject546.bin" /><Relationship Id="rId944" Type="http://schemas.openxmlformats.org/officeDocument/2006/relationships/image" Target="media/image394.wmf" /><Relationship Id="rId945" Type="http://schemas.openxmlformats.org/officeDocument/2006/relationships/oleObject" Target="embeddings/oleObject547.bin" /><Relationship Id="rId946" Type="http://schemas.openxmlformats.org/officeDocument/2006/relationships/image" Target="media/image395.wmf" /><Relationship Id="rId947" Type="http://schemas.openxmlformats.org/officeDocument/2006/relationships/oleObject" Target="embeddings/oleObject548.bin" /><Relationship Id="rId948" Type="http://schemas.openxmlformats.org/officeDocument/2006/relationships/image" Target="media/image396.wmf" /><Relationship Id="rId949" Type="http://schemas.openxmlformats.org/officeDocument/2006/relationships/oleObject" Target="embeddings/oleObject549.bin" /><Relationship Id="rId95" Type="http://schemas.openxmlformats.org/officeDocument/2006/relationships/image" Target="media/image45.png" /><Relationship Id="rId950" Type="http://schemas.openxmlformats.org/officeDocument/2006/relationships/oleObject" Target="embeddings/oleObject550.bin" /><Relationship Id="rId951" Type="http://schemas.openxmlformats.org/officeDocument/2006/relationships/oleObject" Target="embeddings/oleObject551.bin" /><Relationship Id="rId952" Type="http://schemas.openxmlformats.org/officeDocument/2006/relationships/oleObject" Target="embeddings/oleObject552.bin" /><Relationship Id="rId953" Type="http://schemas.openxmlformats.org/officeDocument/2006/relationships/image" Target="media/image397.wmf" /><Relationship Id="rId954" Type="http://schemas.openxmlformats.org/officeDocument/2006/relationships/oleObject" Target="embeddings/oleObject553.bin" /><Relationship Id="rId955" Type="http://schemas.openxmlformats.org/officeDocument/2006/relationships/oleObject" Target="embeddings/oleObject554.bin" /><Relationship Id="rId956" Type="http://schemas.openxmlformats.org/officeDocument/2006/relationships/oleObject" Target="embeddings/oleObject555.bin" /><Relationship Id="rId957" Type="http://schemas.openxmlformats.org/officeDocument/2006/relationships/oleObject" Target="embeddings/oleObject556.bin" /><Relationship Id="rId958" Type="http://schemas.openxmlformats.org/officeDocument/2006/relationships/oleObject" Target="embeddings/oleObject557.bin" /><Relationship Id="rId959" Type="http://schemas.openxmlformats.org/officeDocument/2006/relationships/oleObject" Target="embeddings/oleObject558.bin" /><Relationship Id="rId96" Type="http://schemas.openxmlformats.org/officeDocument/2006/relationships/image" Target="media/image46.wmf" /><Relationship Id="rId960" Type="http://schemas.openxmlformats.org/officeDocument/2006/relationships/oleObject" Target="embeddings/oleObject559.bin" /><Relationship Id="rId961" Type="http://schemas.openxmlformats.org/officeDocument/2006/relationships/oleObject" Target="embeddings/oleObject560.bin" /><Relationship Id="rId962" Type="http://schemas.openxmlformats.org/officeDocument/2006/relationships/oleObject" Target="embeddings/oleObject561.bin" /><Relationship Id="rId963" Type="http://schemas.openxmlformats.org/officeDocument/2006/relationships/oleObject" Target="embeddings/oleObject562.bin" /><Relationship Id="rId964" Type="http://schemas.openxmlformats.org/officeDocument/2006/relationships/oleObject" Target="embeddings/oleObject563.bin" /><Relationship Id="rId965" Type="http://schemas.openxmlformats.org/officeDocument/2006/relationships/image" Target="media/image398.wmf" /><Relationship Id="rId966" Type="http://schemas.openxmlformats.org/officeDocument/2006/relationships/oleObject" Target="embeddings/oleObject564.bin" /><Relationship Id="rId967" Type="http://schemas.openxmlformats.org/officeDocument/2006/relationships/image" Target="media/image399.wmf" /><Relationship Id="rId968" Type="http://schemas.openxmlformats.org/officeDocument/2006/relationships/oleObject" Target="embeddings/oleObject565.bin" /><Relationship Id="rId969" Type="http://schemas.openxmlformats.org/officeDocument/2006/relationships/image" Target="media/image400.wmf" /><Relationship Id="rId97" Type="http://schemas.openxmlformats.org/officeDocument/2006/relationships/oleObject" Target="embeddings/oleObject47.bin" /><Relationship Id="rId970" Type="http://schemas.openxmlformats.org/officeDocument/2006/relationships/oleObject" Target="embeddings/oleObject566.bin" /><Relationship Id="rId971" Type="http://schemas.openxmlformats.org/officeDocument/2006/relationships/image" Target="media/image401.wmf" /><Relationship Id="rId972" Type="http://schemas.openxmlformats.org/officeDocument/2006/relationships/oleObject" Target="embeddings/oleObject567.bin" /><Relationship Id="rId973" Type="http://schemas.openxmlformats.org/officeDocument/2006/relationships/image" Target="media/image402.wmf" /><Relationship Id="rId974" Type="http://schemas.openxmlformats.org/officeDocument/2006/relationships/oleObject" Target="embeddings/oleObject568.bin" /><Relationship Id="rId975" Type="http://schemas.openxmlformats.org/officeDocument/2006/relationships/image" Target="media/image403.wmf" /><Relationship Id="rId976" Type="http://schemas.openxmlformats.org/officeDocument/2006/relationships/oleObject" Target="embeddings/oleObject569.bin" /><Relationship Id="rId977" Type="http://schemas.openxmlformats.org/officeDocument/2006/relationships/image" Target="media/image404.wmf" /><Relationship Id="rId978" Type="http://schemas.openxmlformats.org/officeDocument/2006/relationships/oleObject" Target="embeddings/oleObject570.bin" /><Relationship Id="rId979" Type="http://schemas.openxmlformats.org/officeDocument/2006/relationships/image" Target="media/image405.wmf" /><Relationship Id="rId98" Type="http://schemas.openxmlformats.org/officeDocument/2006/relationships/image" Target="media/image47.wmf" /><Relationship Id="rId980" Type="http://schemas.openxmlformats.org/officeDocument/2006/relationships/oleObject" Target="embeddings/oleObject571.bin" /><Relationship Id="rId981" Type="http://schemas.openxmlformats.org/officeDocument/2006/relationships/image" Target="media/image406.wmf" /><Relationship Id="rId982" Type="http://schemas.openxmlformats.org/officeDocument/2006/relationships/oleObject" Target="embeddings/oleObject572.bin" /><Relationship Id="rId983" Type="http://schemas.openxmlformats.org/officeDocument/2006/relationships/oleObject" Target="embeddings/oleObject573.bin" /><Relationship Id="rId984" Type="http://schemas.openxmlformats.org/officeDocument/2006/relationships/oleObject" Target="embeddings/oleObject574.bin" /><Relationship Id="rId985" Type="http://schemas.openxmlformats.org/officeDocument/2006/relationships/image" Target="media/image407.wmf" /><Relationship Id="rId986" Type="http://schemas.openxmlformats.org/officeDocument/2006/relationships/oleObject" Target="embeddings/oleObject575.bin" /><Relationship Id="rId987" Type="http://schemas.openxmlformats.org/officeDocument/2006/relationships/oleObject" Target="embeddings/oleObject576.bin" /><Relationship Id="rId988" Type="http://schemas.openxmlformats.org/officeDocument/2006/relationships/image" Target="media/image408.wmf" /><Relationship Id="rId989" Type="http://schemas.openxmlformats.org/officeDocument/2006/relationships/oleObject" Target="embeddings/oleObject577.bin" /><Relationship Id="rId99" Type="http://schemas.openxmlformats.org/officeDocument/2006/relationships/oleObject" Target="embeddings/oleObject48.bin" /><Relationship Id="rId990" Type="http://schemas.openxmlformats.org/officeDocument/2006/relationships/image" Target="media/image409.wmf" /><Relationship Id="rId991" Type="http://schemas.openxmlformats.org/officeDocument/2006/relationships/oleObject" Target="embeddings/oleObject578.bin" /><Relationship Id="rId992" Type="http://schemas.openxmlformats.org/officeDocument/2006/relationships/image" Target="media/image410.wmf" /><Relationship Id="rId993" Type="http://schemas.openxmlformats.org/officeDocument/2006/relationships/oleObject" Target="embeddings/oleObject579.bin" /><Relationship Id="rId994" Type="http://schemas.openxmlformats.org/officeDocument/2006/relationships/image" Target="media/image411.wmf" /><Relationship Id="rId995" Type="http://schemas.openxmlformats.org/officeDocument/2006/relationships/oleObject" Target="embeddings/oleObject580.bin" /><Relationship Id="rId996" Type="http://schemas.openxmlformats.org/officeDocument/2006/relationships/image" Target="media/image412.wmf" /><Relationship Id="rId997" Type="http://schemas.openxmlformats.org/officeDocument/2006/relationships/oleObject" Target="embeddings/oleObject581.bin" /><Relationship Id="rId998" Type="http://schemas.openxmlformats.org/officeDocument/2006/relationships/image" Target="media/image413.wmf" /><Relationship Id="rId999" Type="http://schemas.openxmlformats.org/officeDocument/2006/relationships/oleObject" Target="embeddings/oleObject58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4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45.png" /><Relationship Id="rId2" Type="http://schemas.openxmlformats.org/officeDocument/2006/relationships/image" Target="media/image446.png" /><Relationship Id="rId3" Type="http://schemas.openxmlformats.org/officeDocument/2006/relationships/image" Target="media/image447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49455863439360</dc:description>
  <cp:lastModifiedBy>学科网试题生产平台</cp:lastModifiedBy>
  <cp:revision>9</cp:revision>
  <dcterms:created xsi:type="dcterms:W3CDTF">2025-09-23T21:20:36Z</dcterms:created>
  <dcterms:modified xsi:type="dcterms:W3CDTF">2025-09-23T21:2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